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1199" w:type="dxa"/>
        <w:tblInd w:w="-1026" w:type="dxa"/>
        <w:tblLayout w:type="fixed"/>
        <w:tblLook w:val="04A0" w:firstRow="1" w:lastRow="0" w:firstColumn="1" w:lastColumn="0" w:noHBand="0" w:noVBand="1"/>
      </w:tblPr>
      <w:tblGrid>
        <w:gridCol w:w="850"/>
        <w:gridCol w:w="2552"/>
        <w:gridCol w:w="700"/>
        <w:gridCol w:w="4462"/>
        <w:gridCol w:w="849"/>
        <w:gridCol w:w="935"/>
        <w:gridCol w:w="851"/>
      </w:tblGrid>
      <w:tr w:rsidR="00BB1C86" w:rsidRPr="007E584C" w:rsidTr="00895D0E">
        <w:trPr>
          <w:cantSplit/>
          <w:trHeight w:val="619"/>
        </w:trPr>
        <w:tc>
          <w:tcPr>
            <w:tcW w:w="4102" w:type="dxa"/>
            <w:gridSpan w:val="3"/>
            <w:shd w:val="clear" w:color="auto" w:fill="FABF8F" w:themeFill="accent6" w:themeFillTint="99"/>
            <w:vAlign w:val="center"/>
          </w:tcPr>
          <w:p w:rsidR="00BB1C86" w:rsidRPr="002B44E1" w:rsidRDefault="00BB1C86" w:rsidP="00AC3D3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2B44E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أنشط</w:t>
            </w:r>
            <w:r w:rsidR="009F52D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ــــ</w:t>
            </w:r>
            <w:r w:rsidRPr="002B44E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ة هندسي</w:t>
            </w:r>
            <w:r w:rsidR="009F52D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ــــ</w:t>
            </w:r>
            <w:r w:rsidRPr="002B44E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ة</w:t>
            </w:r>
          </w:p>
        </w:tc>
        <w:tc>
          <w:tcPr>
            <w:tcW w:w="4462" w:type="dxa"/>
            <w:shd w:val="clear" w:color="auto" w:fill="FABF8F" w:themeFill="accent6" w:themeFillTint="99"/>
            <w:vAlign w:val="center"/>
          </w:tcPr>
          <w:p w:rsidR="00BB1C86" w:rsidRPr="002B44E1" w:rsidRDefault="00BB1C86" w:rsidP="00AC3D38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2B44E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أنشط</w:t>
            </w:r>
            <w:r w:rsidR="009F52D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ـــــ</w:t>
            </w:r>
            <w:r w:rsidRPr="002B44E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ة عددي</w:t>
            </w:r>
            <w:r w:rsidR="009F52D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ــــــــ</w:t>
            </w:r>
            <w:r w:rsidRPr="002B44E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ة</w:t>
            </w:r>
          </w:p>
        </w:tc>
        <w:tc>
          <w:tcPr>
            <w:tcW w:w="849" w:type="dxa"/>
            <w:shd w:val="clear" w:color="auto" w:fill="FABF8F" w:themeFill="accent6" w:themeFillTint="99"/>
            <w:vAlign w:val="center"/>
          </w:tcPr>
          <w:p w:rsidR="00BB1C86" w:rsidRPr="0074281C" w:rsidRDefault="00BB1C86" w:rsidP="00895D0E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428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935" w:type="dxa"/>
            <w:shd w:val="clear" w:color="auto" w:fill="FABF8F" w:themeFill="accent6" w:themeFillTint="99"/>
          </w:tcPr>
          <w:p w:rsidR="00BB1C86" w:rsidRPr="002B44E1" w:rsidRDefault="00BB1C86" w:rsidP="00363E93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2B44E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عدد الساعات</w:t>
            </w:r>
          </w:p>
        </w:tc>
        <w:tc>
          <w:tcPr>
            <w:tcW w:w="851" w:type="dxa"/>
            <w:shd w:val="clear" w:color="auto" w:fill="FABF8F" w:themeFill="accent6" w:themeFillTint="99"/>
            <w:vAlign w:val="center"/>
          </w:tcPr>
          <w:p w:rsidR="00BB1C86" w:rsidRPr="002B44E1" w:rsidRDefault="00BB1C86" w:rsidP="00363E93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2B44E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فصل</w:t>
            </w:r>
          </w:p>
        </w:tc>
      </w:tr>
      <w:tr w:rsidR="00BB1C86" w:rsidRPr="007E584C" w:rsidTr="00771981">
        <w:trPr>
          <w:trHeight w:val="492"/>
        </w:trPr>
        <w:tc>
          <w:tcPr>
            <w:tcW w:w="4102" w:type="dxa"/>
            <w:gridSpan w:val="3"/>
            <w:shd w:val="clear" w:color="auto" w:fill="auto"/>
            <w:vAlign w:val="center"/>
          </w:tcPr>
          <w:p w:rsidR="00BB1C86" w:rsidRPr="007E584C" w:rsidRDefault="00BB1C86" w:rsidP="00AC3D38">
            <w:pPr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7E584C">
              <w:rPr>
                <w:rFonts w:asciiTheme="majorBidi" w:hAnsiTheme="majorBidi" w:cstheme="majorBidi"/>
                <w:b/>
                <w:bCs/>
                <w:rtl/>
              </w:rPr>
              <w:t>المــــوارد المعرفيــــة و المنهجيــــة</w:t>
            </w:r>
          </w:p>
        </w:tc>
        <w:tc>
          <w:tcPr>
            <w:tcW w:w="4462" w:type="dxa"/>
            <w:shd w:val="clear" w:color="auto" w:fill="auto"/>
            <w:vAlign w:val="center"/>
          </w:tcPr>
          <w:p w:rsidR="00BB1C86" w:rsidRPr="007E584C" w:rsidRDefault="00BB1C86" w:rsidP="00AC3D3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E584C">
              <w:rPr>
                <w:rFonts w:asciiTheme="majorBidi" w:hAnsiTheme="majorBidi" w:cstheme="majorBidi"/>
                <w:b/>
                <w:bCs/>
                <w:rtl/>
              </w:rPr>
              <w:t>المــــوارد المعرفيــــة و المنهجيــــة</w:t>
            </w:r>
          </w:p>
        </w:tc>
        <w:tc>
          <w:tcPr>
            <w:tcW w:w="849" w:type="dxa"/>
            <w:vMerge w:val="restart"/>
            <w:textDirection w:val="tbRl"/>
            <w:vAlign w:val="center"/>
          </w:tcPr>
          <w:p w:rsidR="00BB1C86" w:rsidRPr="0074281C" w:rsidRDefault="00BB1C8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A87216" w:rsidRPr="0074281C" w:rsidRDefault="009F52DD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7428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أعداد الطبيعية والأعد</w:t>
            </w:r>
            <w:r w:rsidR="00A87216" w:rsidRPr="007428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اد الناطقة </w:t>
            </w:r>
            <w:r w:rsidR="00A87216" w:rsidRPr="007428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+</w:t>
            </w:r>
            <w:r w:rsidR="00A87216" w:rsidRPr="007428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حساب على الجذور+ نطرية طالس</w:t>
            </w:r>
          </w:p>
          <w:p w:rsidR="00A87216" w:rsidRPr="0074281C" w:rsidRDefault="00A8721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35" w:type="dxa"/>
            <w:vMerge w:val="restart"/>
            <w:vAlign w:val="center"/>
          </w:tcPr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771981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33</w:t>
            </w:r>
            <w:r w:rsidR="00BB1C86" w:rsidRPr="007E584C">
              <w:rPr>
                <w:rFonts w:asciiTheme="majorBidi" w:hAnsiTheme="majorBidi" w:cstheme="majorBidi"/>
                <w:b/>
                <w:bCs/>
                <w:rtl/>
              </w:rPr>
              <w:t xml:space="preserve"> سا</w:t>
            </w:r>
          </w:p>
        </w:tc>
        <w:tc>
          <w:tcPr>
            <w:tcW w:w="851" w:type="dxa"/>
            <w:vMerge w:val="restart"/>
            <w:textDirection w:val="tbRl"/>
            <w:vAlign w:val="center"/>
          </w:tcPr>
          <w:p w:rsidR="00BB1C86" w:rsidRPr="007E584C" w:rsidRDefault="00BB1C86" w:rsidP="00363E93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الفـــــــــصل الأول</w:t>
            </w:r>
          </w:p>
        </w:tc>
      </w:tr>
      <w:tr w:rsidR="00BB1C86" w:rsidRPr="007E584C" w:rsidTr="00A87216">
        <w:trPr>
          <w:trHeight w:val="492"/>
        </w:trPr>
        <w:tc>
          <w:tcPr>
            <w:tcW w:w="8564" w:type="dxa"/>
            <w:gridSpan w:val="4"/>
            <w:shd w:val="clear" w:color="auto" w:fill="auto"/>
            <w:vAlign w:val="center"/>
          </w:tcPr>
          <w:p w:rsidR="00BB1C86" w:rsidRPr="007E584C" w:rsidRDefault="00BB1C86" w:rsidP="00AC3D3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E584C">
              <w:rPr>
                <w:rFonts w:asciiTheme="majorBidi" w:hAnsiTheme="majorBidi" w:cstheme="majorBidi"/>
                <w:b/>
                <w:bCs/>
                <w:rtl/>
              </w:rPr>
              <w:t>تقويم تشخصي</w:t>
            </w:r>
          </w:p>
        </w:tc>
        <w:tc>
          <w:tcPr>
            <w:tcW w:w="849" w:type="dxa"/>
            <w:vMerge/>
            <w:textDirection w:val="tbRl"/>
            <w:vAlign w:val="center"/>
          </w:tcPr>
          <w:p w:rsidR="00BB1C86" w:rsidRPr="0074281C" w:rsidRDefault="00BB1C8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35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A87216">
        <w:trPr>
          <w:trHeight w:val="465"/>
        </w:trPr>
        <w:tc>
          <w:tcPr>
            <w:tcW w:w="8564" w:type="dxa"/>
            <w:gridSpan w:val="4"/>
            <w:vAlign w:val="center"/>
          </w:tcPr>
          <w:p w:rsidR="00BB1C86" w:rsidRPr="007E584C" w:rsidRDefault="00BB1C86" w:rsidP="00AC3D3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7E584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وضعيــــــــة اٍنطـــــــلاق</w:t>
            </w:r>
          </w:p>
        </w:tc>
        <w:tc>
          <w:tcPr>
            <w:tcW w:w="849" w:type="dxa"/>
            <w:vMerge/>
            <w:textDirection w:val="tbRl"/>
            <w:vAlign w:val="center"/>
          </w:tcPr>
          <w:p w:rsidR="00BB1C86" w:rsidRPr="0074281C" w:rsidRDefault="00BB1C8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35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A70941" w:rsidRPr="007E584C" w:rsidTr="00A87216">
        <w:trPr>
          <w:trHeight w:val="1914"/>
        </w:trPr>
        <w:tc>
          <w:tcPr>
            <w:tcW w:w="4102" w:type="dxa"/>
            <w:gridSpan w:val="3"/>
            <w:vMerge w:val="restart"/>
            <w:vAlign w:val="center"/>
          </w:tcPr>
          <w:p w:rsidR="00A70941" w:rsidRPr="00A70941" w:rsidRDefault="00A70941" w:rsidP="00AC3D38">
            <w:pPr>
              <w:pStyle w:val="ListParagraph"/>
              <w:numPr>
                <w:ilvl w:val="0"/>
                <w:numId w:val="18"/>
              </w:numPr>
              <w:bidi/>
              <w:rPr>
                <w:rFonts w:ascii="Arial" w:eastAsia="Times New Roman" w:hAnsi="Arial" w:cs="Arial"/>
                <w:b/>
                <w:bCs/>
                <w:sz w:val="24"/>
                <w:szCs w:val="24"/>
                <w:lang w:val="en-US"/>
              </w:rPr>
            </w:pPr>
            <w:r w:rsidRPr="00A70941">
              <w:rPr>
                <w:rFonts w:ascii="Arial" w:eastAsia="Times New Roman" w:hAnsi="Arial" w:cs="Arial" w:hint="cs"/>
                <w:b/>
                <w:bCs/>
                <w:sz w:val="24"/>
                <w:szCs w:val="24"/>
                <w:rtl/>
                <w:lang w:val="en-US"/>
              </w:rPr>
              <w:t>التعرف على مبرهنة</w:t>
            </w:r>
            <w:r w:rsidRPr="00A70941"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  <w:lang w:val="en-US"/>
              </w:rPr>
              <w:t xml:space="preserve"> طالس</w:t>
            </w:r>
          </w:p>
          <w:p w:rsidR="00A70941" w:rsidRPr="00A70941" w:rsidRDefault="00A70941" w:rsidP="00AC3D38">
            <w:pPr>
              <w:pStyle w:val="ListParagraph"/>
              <w:numPr>
                <w:ilvl w:val="0"/>
                <w:numId w:val="18"/>
              </w:numPr>
              <w:bidi/>
              <w:rPr>
                <w:rFonts w:ascii="Arial" w:eastAsia="Times New Roman" w:hAnsi="Arial" w:cs="Arial"/>
                <w:b/>
                <w:bCs/>
                <w:sz w:val="24"/>
                <w:szCs w:val="24"/>
                <w:lang w:val="en-US"/>
              </w:rPr>
            </w:pPr>
            <w:r w:rsidRPr="00A70941"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  <w:lang w:val="en-US"/>
              </w:rPr>
              <w:t>ال</w:t>
            </w:r>
            <w:r w:rsidRPr="00A70941">
              <w:rPr>
                <w:rFonts w:ascii="Arial" w:eastAsia="Times New Roman" w:hAnsi="Arial" w:cs="Arial" w:hint="cs"/>
                <w:b/>
                <w:bCs/>
                <w:sz w:val="24"/>
                <w:szCs w:val="24"/>
                <w:rtl/>
                <w:lang w:val="en-US"/>
              </w:rPr>
              <w:t>مبرهنة</w:t>
            </w:r>
            <w:r w:rsidRPr="00A70941"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  <w:lang w:val="en-US"/>
              </w:rPr>
              <w:t xml:space="preserve"> العكسية ل</w:t>
            </w:r>
            <w:r w:rsidRPr="00A70941">
              <w:rPr>
                <w:rFonts w:ascii="Arial" w:eastAsia="Times New Roman" w:hAnsi="Arial" w:cs="Arial" w:hint="cs"/>
                <w:b/>
                <w:bCs/>
                <w:sz w:val="24"/>
                <w:szCs w:val="24"/>
                <w:rtl/>
                <w:lang w:val="en-US"/>
              </w:rPr>
              <w:t>مبرهنة</w:t>
            </w:r>
            <w:r w:rsidRPr="00A70941"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  <w:lang w:val="en-US"/>
              </w:rPr>
              <w:t xml:space="preserve"> طالس</w:t>
            </w:r>
          </w:p>
          <w:p w:rsidR="00A70941" w:rsidRPr="00A70941" w:rsidRDefault="00A70941" w:rsidP="00AC3D38">
            <w:pPr>
              <w:pStyle w:val="ListParagraph"/>
              <w:numPr>
                <w:ilvl w:val="0"/>
                <w:numId w:val="18"/>
              </w:numPr>
              <w:bidi/>
              <w:rPr>
                <w:rFonts w:ascii="Arial" w:eastAsia="Times New Roman" w:hAnsi="Arial" w:cs="Arial"/>
                <w:b/>
                <w:bCs/>
                <w:sz w:val="24"/>
                <w:szCs w:val="24"/>
                <w:lang w:val="en-US"/>
              </w:rPr>
            </w:pPr>
            <w:r w:rsidRPr="00A70941">
              <w:rPr>
                <w:rFonts w:ascii="Arial" w:eastAsia="Times New Roman" w:hAnsi="Arial" w:cs="Arial" w:hint="cs"/>
                <w:b/>
                <w:bCs/>
                <w:sz w:val="24"/>
                <w:szCs w:val="24"/>
                <w:rtl/>
                <w:lang w:val="en-US"/>
              </w:rPr>
              <w:t>تقسيم قطعة مستقيم هندسي</w:t>
            </w:r>
            <w:r w:rsidRPr="00A70941">
              <w:rPr>
                <w:rFonts w:ascii="Arial" w:eastAsia="Times New Roman" w:hAnsi="Arial" w:cs="Arial" w:hint="cs"/>
                <w:b/>
                <w:bCs/>
                <w:sz w:val="24"/>
                <w:szCs w:val="24"/>
                <w:rtl/>
                <w:lang w:val="en-US" w:bidi="ar-DZ"/>
              </w:rPr>
              <w:t>ا</w:t>
            </w:r>
          </w:p>
          <w:p w:rsidR="00A70941" w:rsidRPr="00A70941" w:rsidRDefault="00A70941" w:rsidP="00AC3D38">
            <w:pPr>
              <w:pStyle w:val="ListParagraph"/>
              <w:numPr>
                <w:ilvl w:val="0"/>
                <w:numId w:val="18"/>
              </w:num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="Arial" w:eastAsia="Times New Roman" w:hAnsi="Arial" w:cs="Arial" w:hint="cs"/>
                <w:b/>
                <w:bCs/>
                <w:sz w:val="24"/>
                <w:szCs w:val="24"/>
                <w:rtl/>
                <w:lang w:val="en-US"/>
              </w:rPr>
              <w:t>اٍ</w:t>
            </w:r>
            <w:r w:rsidRPr="00A70941"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  <w:lang w:val="en-US"/>
              </w:rPr>
              <w:t>ستعمال خاصية طالس في حساب أطوال أو إنجاز براهين</w:t>
            </w:r>
          </w:p>
          <w:p w:rsidR="00A70941" w:rsidRDefault="00A70941" w:rsidP="00AC3D38">
            <w:pPr>
              <w:pStyle w:val="ListParagraph"/>
              <w:bidi/>
              <w:ind w:left="360"/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494112" w:rsidRPr="007E584C" w:rsidRDefault="00494112" w:rsidP="00494112">
            <w:pPr>
              <w:pStyle w:val="ListParagraph"/>
              <w:bidi/>
              <w:ind w:left="360"/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4462" w:type="dxa"/>
          </w:tcPr>
          <w:p w:rsidR="00A70941" w:rsidRPr="00BB1C86" w:rsidRDefault="00A70941" w:rsidP="004C065E">
            <w:pPr>
              <w:pStyle w:val="ListParagraph"/>
              <w:numPr>
                <w:ilvl w:val="0"/>
                <w:numId w:val="1"/>
              </w:num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BB1C86">
              <w:rPr>
                <w:rFonts w:asciiTheme="majorBidi" w:hAnsiTheme="majorBidi" w:cs="Times New Roman" w:hint="cs"/>
                <w:b/>
                <w:bCs/>
                <w:rtl/>
              </w:rPr>
              <w:t>التعرّف</w:t>
            </w:r>
            <w:r w:rsidRPr="00BB1C86">
              <w:rPr>
                <w:rFonts w:asciiTheme="majorBidi" w:hAnsiTheme="majorBidi" w:cs="Times New Roman"/>
                <w:b/>
                <w:bCs/>
                <w:rtl/>
              </w:rPr>
              <w:t xml:space="preserve"> </w:t>
            </w:r>
            <w:r w:rsidRPr="00BB1C86">
              <w:rPr>
                <w:rFonts w:asciiTheme="majorBidi" w:hAnsiTheme="majorBidi" w:cs="Times New Roman" w:hint="cs"/>
                <w:b/>
                <w:bCs/>
                <w:rtl/>
              </w:rPr>
              <w:t>على</w:t>
            </w:r>
            <w:r w:rsidRPr="00BB1C86">
              <w:rPr>
                <w:rFonts w:asciiTheme="majorBidi" w:hAnsiTheme="majorBidi" w:cs="Times New Roman"/>
                <w:b/>
                <w:bCs/>
                <w:rtl/>
              </w:rPr>
              <w:t xml:space="preserve"> </w:t>
            </w:r>
            <w:r w:rsidRPr="00BB1C86">
              <w:rPr>
                <w:rFonts w:asciiTheme="majorBidi" w:hAnsiTheme="majorBidi" w:cs="Times New Roman" w:hint="cs"/>
                <w:b/>
                <w:bCs/>
                <w:rtl/>
              </w:rPr>
              <w:t>قاسم</w:t>
            </w:r>
            <w:r w:rsidRPr="00BB1C86">
              <w:rPr>
                <w:rFonts w:asciiTheme="majorBidi" w:hAnsiTheme="majorBidi" w:cs="Times New Roman"/>
                <w:b/>
                <w:bCs/>
                <w:rtl/>
              </w:rPr>
              <w:t xml:space="preserve"> </w:t>
            </w:r>
            <w:r w:rsidRPr="00BB1C86">
              <w:rPr>
                <w:rFonts w:asciiTheme="majorBidi" w:hAnsiTheme="majorBidi" w:cs="Times New Roman" w:hint="cs"/>
                <w:b/>
                <w:bCs/>
                <w:rtl/>
              </w:rPr>
              <w:t>لعدد</w:t>
            </w:r>
            <w:r w:rsidRPr="00BB1C86">
              <w:rPr>
                <w:rFonts w:asciiTheme="majorBidi" w:hAnsiTheme="majorBidi" w:cs="Times New Roman"/>
                <w:b/>
                <w:bCs/>
                <w:rtl/>
              </w:rPr>
              <w:t xml:space="preserve"> </w:t>
            </w:r>
            <w:r w:rsidRPr="00BB1C86">
              <w:rPr>
                <w:rFonts w:asciiTheme="majorBidi" w:hAnsiTheme="majorBidi" w:cs="Times New Roman" w:hint="cs"/>
                <w:b/>
                <w:bCs/>
                <w:rtl/>
              </w:rPr>
              <w:t>طبيعي</w:t>
            </w:r>
          </w:p>
          <w:p w:rsidR="00A70941" w:rsidRPr="00BB1C86" w:rsidRDefault="00A70941" w:rsidP="004C065E">
            <w:pPr>
              <w:pStyle w:val="ListParagraph"/>
              <w:numPr>
                <w:ilvl w:val="0"/>
                <w:numId w:val="1"/>
              </w:num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BB1C86">
              <w:rPr>
                <w:rFonts w:asciiTheme="majorBidi" w:hAnsiTheme="majorBidi" w:cs="Times New Roman" w:hint="cs"/>
                <w:b/>
                <w:bCs/>
                <w:rtl/>
              </w:rPr>
              <w:t>مجموعة</w:t>
            </w:r>
            <w:r w:rsidRPr="00BB1C86">
              <w:rPr>
                <w:rFonts w:asciiTheme="majorBidi" w:hAnsiTheme="majorBidi" w:cs="Times New Roman"/>
                <w:b/>
                <w:bCs/>
                <w:rtl/>
              </w:rPr>
              <w:t xml:space="preserve"> </w:t>
            </w:r>
            <w:r w:rsidRPr="00BB1C86">
              <w:rPr>
                <w:rFonts w:asciiTheme="majorBidi" w:hAnsiTheme="majorBidi" w:cs="Times New Roman" w:hint="cs"/>
                <w:b/>
                <w:bCs/>
                <w:rtl/>
              </w:rPr>
              <w:t>قواسم</w:t>
            </w:r>
            <w:r w:rsidRPr="00BB1C86">
              <w:rPr>
                <w:rFonts w:asciiTheme="majorBidi" w:hAnsiTheme="majorBidi" w:cs="Times New Roman"/>
                <w:b/>
                <w:bCs/>
                <w:rtl/>
              </w:rPr>
              <w:t xml:space="preserve"> </w:t>
            </w:r>
            <w:r w:rsidRPr="00BB1C86">
              <w:rPr>
                <w:rFonts w:asciiTheme="majorBidi" w:hAnsiTheme="majorBidi" w:cs="Times New Roman" w:hint="cs"/>
                <w:b/>
                <w:bCs/>
                <w:rtl/>
              </w:rPr>
              <w:t>عدد</w:t>
            </w:r>
            <w:r w:rsidRPr="00BB1C86">
              <w:rPr>
                <w:rFonts w:asciiTheme="majorBidi" w:hAnsiTheme="majorBidi" w:cs="Times New Roman"/>
                <w:b/>
                <w:bCs/>
                <w:rtl/>
              </w:rPr>
              <w:t xml:space="preserve"> </w:t>
            </w:r>
            <w:r w:rsidRPr="00BB1C86">
              <w:rPr>
                <w:rFonts w:asciiTheme="majorBidi" w:hAnsiTheme="majorBidi" w:cs="Times New Roman" w:hint="cs"/>
                <w:b/>
                <w:bCs/>
                <w:rtl/>
              </w:rPr>
              <w:t>طبيعي</w:t>
            </w:r>
          </w:p>
          <w:p w:rsidR="00AC3D38" w:rsidRDefault="00AC3D38" w:rsidP="00AC3D38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 w:bidi="ar-DZ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val="en-US"/>
              </w:rPr>
              <w:t xml:space="preserve">تعيين </w:t>
            </w:r>
            <w:r w:rsidR="00A70941" w:rsidRPr="008A26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 xml:space="preserve">القاسم </w:t>
            </w:r>
            <w:r w:rsidR="00A70941" w:rsidRPr="009544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>المشترك الأكبر لعددين</w:t>
            </w:r>
          </w:p>
          <w:p w:rsidR="00AC3D38" w:rsidRPr="00AC3D38" w:rsidRDefault="00AC3D38" w:rsidP="00AC3D38">
            <w:pPr>
              <w:bidi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 w:bidi="ar-DZ"/>
              </w:rPr>
            </w:pPr>
          </w:p>
          <w:p w:rsidR="00A70941" w:rsidRPr="008A263D" w:rsidRDefault="00BC356B" w:rsidP="00AC3D38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 w:bidi="ar-DZ"/>
              </w:rPr>
            </w:pPr>
            <m:oMath>
              <m:d>
                <m:dPr>
                  <m:begChr m:val=""/>
                  <m:endChr m:val="}"/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4"/>
                          <w:szCs w:val="24"/>
                          <w:rtl/>
                        </w:rPr>
                      </m:ctrlPr>
                    </m:eqArrPr>
                    <m:e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rtl/>
                          <w:lang w:val="en-US"/>
                        </w:rPr>
                        <m:t>المتتالية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الطرح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>خوارزمية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</m:t>
                      </m:r>
                      <m:d>
                        <m:d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  <w:lang w:val="en-US"/>
                            </w:rPr>
                            <m:t xml:space="preserve">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  <w:rtl/>
                              <w:lang w:val="en-US"/>
                            </w:rPr>
                            <m:t xml:space="preserve">المتتالية  القسمات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rtl/>
                            </w:rPr>
                            <m:t xml:space="preserve">عملية </m:t>
                          </m:r>
                        </m:e>
                      </m:d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اٍقليدس خوارزمية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val="en-US"/>
                        </w:rPr>
                        <m:t xml:space="preserve">  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 </m:t>
                      </m:r>
                    </m:e>
                  </m:eqArr>
                </m:e>
              </m:d>
            </m:oMath>
          </w:p>
          <w:p w:rsidR="00A70941" w:rsidRPr="008A263D" w:rsidRDefault="00A70941" w:rsidP="004C065E">
            <w:pPr>
              <w:pStyle w:val="ListParagraph"/>
              <w:bidi/>
              <w:ind w:left="360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 w:bidi="ar-DZ"/>
              </w:rPr>
            </w:pPr>
          </w:p>
          <w:p w:rsidR="00A70941" w:rsidRPr="008A263D" w:rsidRDefault="00A70941" w:rsidP="004C065E">
            <w:pPr>
              <w:pStyle w:val="ListParagraph"/>
              <w:numPr>
                <w:ilvl w:val="0"/>
                <w:numId w:val="17"/>
              </w:numPr>
              <w:bidi/>
              <w:ind w:left="376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8A26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>التعرّف على عددين أوليين فيما بينها</w:t>
            </w:r>
          </w:p>
          <w:p w:rsidR="00A56D91" w:rsidRPr="00AC3D38" w:rsidRDefault="00A70941" w:rsidP="00AC3D38">
            <w:pPr>
              <w:pStyle w:val="ListParagraph"/>
              <w:numPr>
                <w:ilvl w:val="0"/>
                <w:numId w:val="17"/>
              </w:numPr>
              <w:bidi/>
              <w:ind w:left="376"/>
              <w:rPr>
                <w:rFonts w:asciiTheme="majorBidi" w:hAnsiTheme="majorBidi" w:cstheme="majorBidi"/>
                <w:b/>
                <w:bCs/>
              </w:rPr>
            </w:pPr>
            <w:r w:rsidRPr="008A26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>كتابة كسر على الشكل غير القابل للاختزال</w:t>
            </w:r>
          </w:p>
          <w:p w:rsidR="00AC3D38" w:rsidRPr="00AC3D38" w:rsidRDefault="00AC3D38" w:rsidP="00AC3D38">
            <w:pPr>
              <w:pStyle w:val="ListParagraph"/>
              <w:bidi/>
              <w:ind w:left="376"/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49" w:type="dxa"/>
            <w:vMerge/>
            <w:textDirection w:val="tbRl"/>
            <w:vAlign w:val="center"/>
          </w:tcPr>
          <w:p w:rsidR="00A70941" w:rsidRPr="0074281C" w:rsidRDefault="00A70941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35" w:type="dxa"/>
            <w:vMerge/>
          </w:tcPr>
          <w:p w:rsidR="00A70941" w:rsidRPr="007E584C" w:rsidRDefault="00A70941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A70941" w:rsidRPr="007E584C" w:rsidRDefault="00A70941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A70941" w:rsidRPr="007E584C" w:rsidTr="00A87216">
        <w:trPr>
          <w:trHeight w:val="1914"/>
        </w:trPr>
        <w:tc>
          <w:tcPr>
            <w:tcW w:w="4102" w:type="dxa"/>
            <w:gridSpan w:val="3"/>
            <w:vMerge/>
          </w:tcPr>
          <w:p w:rsidR="00A70941" w:rsidRPr="00A70941" w:rsidRDefault="00A70941" w:rsidP="00A70941">
            <w:pPr>
              <w:pStyle w:val="ListParagraph"/>
              <w:numPr>
                <w:ilvl w:val="0"/>
                <w:numId w:val="18"/>
              </w:numPr>
              <w:bidi/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  <w:lang w:val="en-US"/>
              </w:rPr>
            </w:pPr>
          </w:p>
        </w:tc>
        <w:tc>
          <w:tcPr>
            <w:tcW w:w="4462" w:type="dxa"/>
          </w:tcPr>
          <w:p w:rsidR="00A70941" w:rsidRPr="002519E0" w:rsidRDefault="00A70941" w:rsidP="002519E0">
            <w:pPr>
              <w:pStyle w:val="ListParagraph"/>
              <w:numPr>
                <w:ilvl w:val="0"/>
                <w:numId w:val="18"/>
              </w:num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2519E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تعريف الجذر التربيعي لعدد موجب</w:t>
            </w:r>
            <w:r w:rsidRPr="002519E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</w:t>
            </w:r>
          </w:p>
          <w:p w:rsidR="00A70941" w:rsidRPr="002519E0" w:rsidRDefault="00A70941" w:rsidP="002519E0">
            <w:pPr>
              <w:pStyle w:val="ListParagraph"/>
              <w:numPr>
                <w:ilvl w:val="0"/>
                <w:numId w:val="18"/>
              </w:num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2519E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حلول المعادلة</w:t>
            </w:r>
            <w:r w:rsidR="002519E0" w:rsidRPr="002519E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ن الشك</w:t>
            </w:r>
            <w:r w:rsidR="002519E0" w:rsidRPr="002519E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ل:   </w:t>
            </w:r>
            <w:r w:rsidR="002519E0" w:rsidRPr="002519E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= b</w:t>
            </w:r>
            <w:r w:rsidR="002519E0" w:rsidRPr="002519E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 w:cstheme="majorBidi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sup>
              </m:sSup>
            </m:oMath>
            <w:r w:rsidR="002519E0" w:rsidRPr="002519E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Pr="002519E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A70941" w:rsidRPr="002519E0" w:rsidRDefault="00A70941" w:rsidP="002519E0">
            <w:pPr>
              <w:pStyle w:val="ListParagraph"/>
              <w:numPr>
                <w:ilvl w:val="0"/>
                <w:numId w:val="18"/>
              </w:num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2519E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عمليات على الجذور التربيعية</w:t>
            </w:r>
          </w:p>
          <w:p w:rsidR="00A70941" w:rsidRPr="002519E0" w:rsidRDefault="00A70941" w:rsidP="002519E0">
            <w:pPr>
              <w:pStyle w:val="ListParagraph"/>
              <w:numPr>
                <w:ilvl w:val="0"/>
                <w:numId w:val="18"/>
              </w:num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2519E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كتابة عدد غير ناطق على الشكل</w:t>
            </w:r>
            <w:r w:rsidR="002519E0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b</m:t>
                  </m:r>
                </m:e>
              </m:rad>
            </m:oMath>
          </w:p>
          <w:p w:rsidR="002519E0" w:rsidRPr="002519E0" w:rsidRDefault="002519E0" w:rsidP="002519E0">
            <w:pPr>
              <w:pStyle w:val="ListParagraph"/>
              <w:numPr>
                <w:ilvl w:val="0"/>
                <w:numId w:val="18"/>
              </w:numPr>
              <w:bidi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</w:pPr>
            <w:r w:rsidRPr="002519E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تبسيط عبارات تتضمن جذورا تربيعية</w:t>
            </w:r>
          </w:p>
          <w:p w:rsidR="002519E0" w:rsidRPr="00494112" w:rsidRDefault="002519E0" w:rsidP="002519E0">
            <w:pPr>
              <w:pStyle w:val="ListParagraph"/>
              <w:numPr>
                <w:ilvl w:val="0"/>
                <w:numId w:val="18"/>
              </w:numPr>
              <w:bidi/>
              <w:rPr>
                <w:rFonts w:asciiTheme="majorBidi" w:hAnsiTheme="majorBidi" w:cs="Times New Roman"/>
                <w:b/>
                <w:bCs/>
              </w:rPr>
            </w:pPr>
            <w:r w:rsidRPr="002519E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>الكسر الذي مقامه عدد غير ناطق</w:t>
            </w:r>
            <w:r w:rsidRPr="002519E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 xml:space="preserve"> </w:t>
            </w:r>
            <w:r w:rsidRPr="002519E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m:oMath>
              <m:f>
                <m:fPr>
                  <m:type m:val="lin"/>
                  <m:ctrlPr>
                    <w:rPr>
                      <w:rFonts w:ascii="Cambria Math" w:eastAsia="Times New Roman" w:hAnsi="Cambria Math" w:cstheme="majorBidi"/>
                      <w:b/>
                      <w:bCs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sz w:val="24"/>
                      <w:szCs w:val="24"/>
                    </w:rPr>
                    <m:t>a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theme="majorBidi"/>
                          <w:b/>
                          <w:bCs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/>
                  </m:rad>
                </m:den>
              </m:f>
            </m:oMath>
          </w:p>
          <w:p w:rsidR="00494112" w:rsidRPr="002519E0" w:rsidRDefault="00494112" w:rsidP="00494112">
            <w:pPr>
              <w:pStyle w:val="ListParagraph"/>
              <w:bidi/>
              <w:ind w:left="360"/>
              <w:rPr>
                <w:rFonts w:asciiTheme="majorBidi" w:hAnsiTheme="majorBidi" w:cs="Times New Roman"/>
                <w:b/>
                <w:bCs/>
                <w:rtl/>
              </w:rPr>
            </w:pPr>
          </w:p>
        </w:tc>
        <w:tc>
          <w:tcPr>
            <w:tcW w:w="849" w:type="dxa"/>
            <w:vMerge/>
            <w:textDirection w:val="tbRl"/>
            <w:vAlign w:val="center"/>
          </w:tcPr>
          <w:p w:rsidR="00A70941" w:rsidRPr="0074281C" w:rsidRDefault="00A70941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35" w:type="dxa"/>
            <w:vMerge/>
          </w:tcPr>
          <w:p w:rsidR="00A70941" w:rsidRPr="007E584C" w:rsidRDefault="00A70941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A70941" w:rsidRPr="007E584C" w:rsidRDefault="00A70941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A87216">
        <w:trPr>
          <w:trHeight w:val="492"/>
        </w:trPr>
        <w:tc>
          <w:tcPr>
            <w:tcW w:w="8564" w:type="dxa"/>
            <w:gridSpan w:val="4"/>
            <w:vAlign w:val="center"/>
          </w:tcPr>
          <w:p w:rsidR="00BB1C86" w:rsidRPr="007E584C" w:rsidRDefault="00BB1C86" w:rsidP="00AC3D38">
            <w:pPr>
              <w:bidi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E584C">
              <w:rPr>
                <w:rFonts w:asciiTheme="majorBidi" w:hAnsiTheme="majorBidi" w:cstheme="majorBidi"/>
                <w:b/>
                <w:bCs/>
                <w:rtl/>
              </w:rPr>
              <w:t>وضعيـــــة الاٍدمـــــــاج – وضعيــــات تقـــويميـــة – معــــــالجة بيداغوجيـــــة</w:t>
            </w:r>
          </w:p>
        </w:tc>
        <w:tc>
          <w:tcPr>
            <w:tcW w:w="849" w:type="dxa"/>
            <w:vMerge/>
            <w:textDirection w:val="tbRl"/>
            <w:vAlign w:val="center"/>
          </w:tcPr>
          <w:p w:rsidR="00BB1C86" w:rsidRPr="0074281C" w:rsidRDefault="00BB1C8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35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771981">
        <w:trPr>
          <w:trHeight w:val="465"/>
        </w:trPr>
        <w:tc>
          <w:tcPr>
            <w:tcW w:w="8564" w:type="dxa"/>
            <w:gridSpan w:val="4"/>
            <w:vAlign w:val="center"/>
          </w:tcPr>
          <w:p w:rsidR="00BB1C86" w:rsidRPr="007E584C" w:rsidRDefault="00BB1C86" w:rsidP="00AC3D3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7E584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وضعيــــــــة اٍنطـــــــلاق</w:t>
            </w:r>
          </w:p>
        </w:tc>
        <w:tc>
          <w:tcPr>
            <w:tcW w:w="849" w:type="dxa"/>
            <w:vMerge w:val="restart"/>
            <w:textDirection w:val="tbRl"/>
            <w:vAlign w:val="center"/>
          </w:tcPr>
          <w:p w:rsidR="00BB1C86" w:rsidRPr="0074281C" w:rsidRDefault="00A8721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428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حساب الحرفي + النسب المثلثية في مثلث قائم</w:t>
            </w:r>
          </w:p>
        </w:tc>
        <w:tc>
          <w:tcPr>
            <w:tcW w:w="935" w:type="dxa"/>
            <w:vMerge w:val="restart"/>
          </w:tcPr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771981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27</w:t>
            </w:r>
            <w:r w:rsidR="00BB1C86" w:rsidRPr="007E584C">
              <w:rPr>
                <w:rFonts w:asciiTheme="majorBidi" w:hAnsiTheme="majorBidi" w:cstheme="majorBidi"/>
                <w:b/>
                <w:bCs/>
                <w:rtl/>
              </w:rPr>
              <w:t xml:space="preserve"> سا</w:t>
            </w: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A87216">
        <w:trPr>
          <w:trHeight w:val="492"/>
        </w:trPr>
        <w:tc>
          <w:tcPr>
            <w:tcW w:w="4102" w:type="dxa"/>
            <w:gridSpan w:val="3"/>
          </w:tcPr>
          <w:p w:rsidR="00494112" w:rsidRPr="00494112" w:rsidRDefault="00494112" w:rsidP="00494112">
            <w:pPr>
              <w:pStyle w:val="ListParagraph"/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BB1C86" w:rsidRPr="007964DC" w:rsidRDefault="002519E0" w:rsidP="00494112">
            <w:pPr>
              <w:pStyle w:val="ListParagraph"/>
              <w:numPr>
                <w:ilvl w:val="0"/>
                <w:numId w:val="21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64DC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تعريف جيب وظل زاوية حادة في مثلث قائم</w:t>
            </w:r>
          </w:p>
          <w:p w:rsidR="00BB1C86" w:rsidRPr="007964DC" w:rsidRDefault="002519E0" w:rsidP="004C065E">
            <w:pPr>
              <w:pStyle w:val="ListParagraph"/>
              <w:numPr>
                <w:ilvl w:val="0"/>
                <w:numId w:val="13"/>
              </w:num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64D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>حساب زوايا أو أطوال بتوظيف الجيب أو جيب التمام أو الظل</w:t>
            </w:r>
          </w:p>
          <w:p w:rsidR="00BB1C86" w:rsidRPr="007964DC" w:rsidRDefault="004C065E" w:rsidP="004C065E">
            <w:pPr>
              <w:pStyle w:val="ListParagraph"/>
              <w:numPr>
                <w:ilvl w:val="0"/>
                <w:numId w:val="3"/>
              </w:numPr>
              <w:bidi/>
              <w:ind w:left="166" w:hanging="166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64D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>إنشاء هندسيا (بالمسطرة غير المدرجة والمدور) زاوية بمعرفة القيمة المضبوطة لإحدى نسبها</w:t>
            </w:r>
            <w:r w:rsidRPr="007964DC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 المثلثية</w:t>
            </w:r>
            <w:r w:rsidRPr="007964DC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lang w:val="en-US"/>
              </w:rPr>
              <w:t>.</w:t>
            </w:r>
          </w:p>
          <w:p w:rsidR="004C065E" w:rsidRPr="005F38DC" w:rsidRDefault="004C065E" w:rsidP="004C065E">
            <w:pPr>
              <w:pStyle w:val="ListParagraph"/>
              <w:numPr>
                <w:ilvl w:val="0"/>
                <w:numId w:val="3"/>
              </w:numPr>
              <w:bidi/>
              <w:ind w:left="166" w:hanging="166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64DC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العلاقات بين النسب المثلثية   </w:t>
            </w:r>
          </w:p>
          <w:p w:rsidR="005F38DC" w:rsidRPr="007964DC" w:rsidRDefault="005F38DC" w:rsidP="005F38DC">
            <w:pPr>
              <w:pStyle w:val="ListParagraph"/>
              <w:bidi/>
              <w:ind w:left="166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4462" w:type="dxa"/>
            <w:vAlign w:val="center"/>
          </w:tcPr>
          <w:p w:rsidR="00BB1C86" w:rsidRPr="009F52DD" w:rsidRDefault="004C065E" w:rsidP="00AC3D38">
            <w:pPr>
              <w:pStyle w:val="ListParagraph"/>
              <w:numPr>
                <w:ilvl w:val="0"/>
                <w:numId w:val="3"/>
              </w:numPr>
              <w:bidi/>
              <w:ind w:left="376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9F52D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>معرفة المتطابقات الشهيرة وتوظيفها</w:t>
            </w:r>
          </w:p>
          <w:p w:rsidR="004C065E" w:rsidRPr="009F52DD" w:rsidRDefault="004C065E" w:rsidP="00AC3D38">
            <w:pPr>
              <w:pStyle w:val="ListParagraph"/>
              <w:numPr>
                <w:ilvl w:val="0"/>
                <w:numId w:val="3"/>
              </w:numPr>
              <w:bidi/>
              <w:ind w:left="376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9F52D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>نشر عبارة جبرية تتضمن متطابقات شهيرة</w:t>
            </w:r>
          </w:p>
          <w:p w:rsidR="004C065E" w:rsidRPr="009F52DD" w:rsidRDefault="004C065E" w:rsidP="00AC3D38">
            <w:pPr>
              <w:pStyle w:val="ListParagraph"/>
              <w:numPr>
                <w:ilvl w:val="0"/>
                <w:numId w:val="3"/>
              </w:numPr>
              <w:bidi/>
              <w:ind w:left="376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9F52D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>التحليل باستخدام  :</w:t>
            </w:r>
            <m:oMath>
              <m:r>
                <m:rPr>
                  <m:sty m:val="b"/>
                </m:rPr>
                <w:rPr>
                  <w:rFonts w:ascii="Cambria Math" w:hAnsi="Cambria Math" w:cstheme="majorBidi"/>
                  <w:sz w:val="24"/>
                  <w:szCs w:val="24"/>
                </w:rPr>
                <m:t xml:space="preserve"> </m:t>
              </m:r>
              <m:d>
                <m:dPr>
                  <m:begChr m:val=""/>
                  <m:endChr m:val="}"/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4"/>
                          <w:szCs w:val="24"/>
                          <w:rtl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>التوزيعية الخاصية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الشهيرة المتطابقات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 </m:t>
                      </m:r>
                    </m:e>
                  </m:eqArr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</w:rPr>
                <m:t xml:space="preserve">    </m:t>
              </m:r>
            </m:oMath>
          </w:p>
        </w:tc>
        <w:tc>
          <w:tcPr>
            <w:tcW w:w="849" w:type="dxa"/>
            <w:vMerge/>
            <w:textDirection w:val="tbRl"/>
            <w:vAlign w:val="center"/>
          </w:tcPr>
          <w:p w:rsidR="00BB1C86" w:rsidRPr="0074281C" w:rsidRDefault="00BB1C8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35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A87216">
        <w:trPr>
          <w:trHeight w:val="492"/>
        </w:trPr>
        <w:tc>
          <w:tcPr>
            <w:tcW w:w="8564" w:type="dxa"/>
            <w:gridSpan w:val="4"/>
            <w:vAlign w:val="center"/>
          </w:tcPr>
          <w:p w:rsidR="00BB1C86" w:rsidRPr="009F52DD" w:rsidRDefault="00BB1C86" w:rsidP="00AC3D3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9F52DD">
              <w:rPr>
                <w:rFonts w:asciiTheme="majorBidi" w:hAnsiTheme="majorBidi" w:cstheme="majorBidi"/>
                <w:b/>
                <w:bCs/>
                <w:rtl/>
              </w:rPr>
              <w:t>وضعيـــــة الاٍدمـــــــاج – وضعيــــات تقـــويميـــة – معــــــالجة بيداغوجيـــــة</w:t>
            </w:r>
          </w:p>
        </w:tc>
        <w:tc>
          <w:tcPr>
            <w:tcW w:w="849" w:type="dxa"/>
            <w:vMerge/>
            <w:textDirection w:val="tbRl"/>
            <w:vAlign w:val="center"/>
          </w:tcPr>
          <w:p w:rsidR="00BB1C86" w:rsidRPr="0074281C" w:rsidRDefault="00BB1C8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35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74281C">
        <w:trPr>
          <w:cantSplit/>
          <w:trHeight w:val="604"/>
        </w:trPr>
        <w:tc>
          <w:tcPr>
            <w:tcW w:w="10348" w:type="dxa"/>
            <w:gridSpan w:val="6"/>
            <w:shd w:val="clear" w:color="auto" w:fill="FABF8F" w:themeFill="accent6" w:themeFillTint="99"/>
            <w:vAlign w:val="center"/>
          </w:tcPr>
          <w:p w:rsidR="00BB1C86" w:rsidRPr="0074281C" w:rsidRDefault="00BB1C86" w:rsidP="007428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428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ٍخــــتـــــــبـــــــــــــــارات الفصــــــــل الأول</w:t>
            </w: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5F38DC">
        <w:trPr>
          <w:trHeight w:val="492"/>
        </w:trPr>
        <w:tc>
          <w:tcPr>
            <w:tcW w:w="8564" w:type="dxa"/>
            <w:gridSpan w:val="4"/>
            <w:tcBorders>
              <w:bottom w:val="single" w:sz="4" w:space="0" w:color="auto"/>
            </w:tcBorders>
            <w:vAlign w:val="center"/>
          </w:tcPr>
          <w:p w:rsidR="00BB1C86" w:rsidRPr="007E584C" w:rsidRDefault="00BB1C86" w:rsidP="00AC3D3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7E584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وضعيــــــــة اٍنطـــــــلاق</w:t>
            </w:r>
          </w:p>
        </w:tc>
        <w:tc>
          <w:tcPr>
            <w:tcW w:w="849" w:type="dxa"/>
            <w:vMerge w:val="restart"/>
            <w:textDirection w:val="tbRl"/>
            <w:vAlign w:val="center"/>
          </w:tcPr>
          <w:p w:rsidR="00BB1C86" w:rsidRPr="0074281C" w:rsidRDefault="00895D0E" w:rsidP="00895D0E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لمعادلات والمتراجحات من الدرجة الأولى بمجهول واحد</w:t>
            </w:r>
          </w:p>
        </w:tc>
        <w:tc>
          <w:tcPr>
            <w:tcW w:w="935" w:type="dxa"/>
            <w:vMerge w:val="restart"/>
          </w:tcPr>
          <w:p w:rsidR="00BB1C86" w:rsidRPr="007E584C" w:rsidRDefault="00BB1C86" w:rsidP="00895D0E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895D0E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895D0E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895D0E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895D0E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895D0E" w:rsidP="00895D0E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08</w:t>
            </w:r>
            <w:r w:rsidR="00BB1C86" w:rsidRPr="007E584C">
              <w:rPr>
                <w:rFonts w:asciiTheme="majorBidi" w:hAnsiTheme="majorBidi" w:cstheme="majorBidi"/>
                <w:b/>
                <w:bCs/>
                <w:rtl/>
              </w:rPr>
              <w:t xml:space="preserve"> سا</w:t>
            </w:r>
          </w:p>
        </w:tc>
        <w:tc>
          <w:tcPr>
            <w:tcW w:w="851" w:type="dxa"/>
            <w:vMerge w:val="restart"/>
            <w:textDirection w:val="tbRl"/>
          </w:tcPr>
          <w:p w:rsidR="00BB1C86" w:rsidRDefault="00BB1C86" w:rsidP="00771981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Default="00BB1C86" w:rsidP="00771981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الفـــــــــصل الــــثــــــانــــــي</w:t>
            </w:r>
          </w:p>
          <w:p w:rsidR="00AC3D38" w:rsidRDefault="00AC3D38" w:rsidP="00771981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AC3D38" w:rsidRDefault="00AC3D38" w:rsidP="00771981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AC3D38" w:rsidRPr="002B44E1" w:rsidRDefault="00AC3D38" w:rsidP="00771981">
            <w:pPr>
              <w:ind w:left="113" w:right="113"/>
              <w:jc w:val="center"/>
              <w:rPr>
                <w:rFonts w:asciiTheme="majorBidi" w:hAnsiTheme="majorBidi" w:cstheme="majorBidi"/>
              </w:rPr>
            </w:pPr>
          </w:p>
        </w:tc>
      </w:tr>
      <w:tr w:rsidR="00BB1C86" w:rsidRPr="007E584C" w:rsidTr="005F38DC">
        <w:trPr>
          <w:trHeight w:val="492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BB1C86" w:rsidRPr="007E584C" w:rsidRDefault="00BB1C86" w:rsidP="00092544">
            <w:pPr>
              <w:pStyle w:val="ListParagraph"/>
              <w:bidi/>
              <w:ind w:left="360"/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771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38DC" w:rsidRPr="005F38DC" w:rsidRDefault="005F38DC" w:rsidP="005F38DC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BB1C86" w:rsidRPr="007964DC" w:rsidRDefault="00021920" w:rsidP="005F38DC">
            <w:pPr>
              <w:pStyle w:val="ListParagraph"/>
              <w:numPr>
                <w:ilvl w:val="0"/>
                <w:numId w:val="4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64D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 xml:space="preserve">معادلة جداء معدوم </w:t>
            </w:r>
          </w:p>
          <w:p w:rsidR="00BB1C86" w:rsidRPr="007964DC" w:rsidRDefault="00021920" w:rsidP="009F52DD">
            <w:pPr>
              <w:pStyle w:val="ListParagraph"/>
              <w:numPr>
                <w:ilvl w:val="0"/>
                <w:numId w:val="4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64D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>حلّ معادلة يؤول حلّها إلى حلّ</w:t>
            </w:r>
            <w:r w:rsidRPr="007964DC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lang w:val="en-US"/>
              </w:rPr>
              <w:t>»</w:t>
            </w:r>
            <w:r w:rsidRPr="007964DC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معادلة جداء معدوم</w:t>
            </w:r>
            <w:r w:rsidRPr="007964DC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lang w:val="en-US"/>
              </w:rPr>
              <w:t>«</w:t>
            </w:r>
          </w:p>
          <w:p w:rsidR="00BB1C86" w:rsidRPr="007964DC" w:rsidRDefault="00021920" w:rsidP="009F52DD">
            <w:pPr>
              <w:pStyle w:val="ListParagraph"/>
              <w:numPr>
                <w:ilvl w:val="0"/>
                <w:numId w:val="4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64D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>حلّ متراجحة من الدرجة الأولى بمجهول واحد ، تمثيل مجموعة حلولها على مستقيم مدرج</w:t>
            </w:r>
          </w:p>
          <w:p w:rsidR="00AC3D38" w:rsidRPr="00494112" w:rsidRDefault="00AC3D38" w:rsidP="009F52DD">
            <w:pPr>
              <w:pStyle w:val="ListParagraph"/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  <w:vMerge/>
            <w:tcBorders>
              <w:left w:val="single" w:sz="4" w:space="0" w:color="auto"/>
            </w:tcBorders>
            <w:textDirection w:val="tbRl"/>
            <w:vAlign w:val="center"/>
          </w:tcPr>
          <w:p w:rsidR="00BB1C86" w:rsidRPr="0074281C" w:rsidRDefault="00BB1C8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35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494112">
        <w:trPr>
          <w:trHeight w:val="492"/>
        </w:trPr>
        <w:tc>
          <w:tcPr>
            <w:tcW w:w="8564" w:type="dxa"/>
            <w:gridSpan w:val="4"/>
            <w:tcBorders>
              <w:top w:val="single" w:sz="4" w:space="0" w:color="auto"/>
            </w:tcBorders>
            <w:vAlign w:val="center"/>
          </w:tcPr>
          <w:p w:rsidR="00F450DB" w:rsidRPr="007E584C" w:rsidRDefault="00BB1C86" w:rsidP="00494112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E584C">
              <w:rPr>
                <w:rFonts w:asciiTheme="majorBidi" w:hAnsiTheme="majorBidi" w:cstheme="majorBidi"/>
                <w:b/>
                <w:bCs/>
                <w:rtl/>
              </w:rPr>
              <w:t>وضعيـــــة الاٍدمـــــــاج – وضعيــــات تقـــويميـــة – معــــــالجة بيداغوجيـــــة</w:t>
            </w:r>
          </w:p>
        </w:tc>
        <w:tc>
          <w:tcPr>
            <w:tcW w:w="849" w:type="dxa"/>
            <w:vMerge/>
            <w:textDirection w:val="tbRl"/>
            <w:vAlign w:val="center"/>
          </w:tcPr>
          <w:p w:rsidR="00BB1C86" w:rsidRPr="0074281C" w:rsidRDefault="00BB1C8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35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771981">
        <w:trPr>
          <w:trHeight w:val="492"/>
        </w:trPr>
        <w:tc>
          <w:tcPr>
            <w:tcW w:w="8564" w:type="dxa"/>
            <w:gridSpan w:val="4"/>
            <w:tcBorders>
              <w:bottom w:val="single" w:sz="4" w:space="0" w:color="auto"/>
            </w:tcBorders>
            <w:vAlign w:val="center"/>
          </w:tcPr>
          <w:p w:rsidR="00BB1C86" w:rsidRPr="007E584C" w:rsidRDefault="00BB1C86" w:rsidP="00AC3D3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E584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lastRenderedPageBreak/>
              <w:t>وضعيــــــــة اٍنطـــــــلاق</w:t>
            </w:r>
          </w:p>
        </w:tc>
        <w:tc>
          <w:tcPr>
            <w:tcW w:w="849" w:type="dxa"/>
            <w:vMerge w:val="restart"/>
            <w:textDirection w:val="tbRl"/>
            <w:vAlign w:val="center"/>
          </w:tcPr>
          <w:p w:rsidR="00BB1C86" w:rsidRPr="0074281C" w:rsidRDefault="00A8721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428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أشعة والاٍنسحاب +المعالم</w:t>
            </w:r>
          </w:p>
        </w:tc>
        <w:tc>
          <w:tcPr>
            <w:tcW w:w="935" w:type="dxa"/>
            <w:vMerge w:val="restart"/>
            <w:vAlign w:val="center"/>
          </w:tcPr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771981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20</w:t>
            </w:r>
            <w:r w:rsidR="00BB1C86" w:rsidRPr="007E584C">
              <w:rPr>
                <w:rFonts w:asciiTheme="majorBidi" w:hAnsiTheme="majorBidi" w:cstheme="majorBidi"/>
                <w:b/>
                <w:bCs/>
                <w:rtl/>
              </w:rPr>
              <w:t xml:space="preserve"> سا</w:t>
            </w: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7964DC" w:rsidRPr="007E584C" w:rsidTr="00A87216">
        <w:trPr>
          <w:trHeight w:val="492"/>
        </w:trPr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Dash" w:sz="12" w:space="0" w:color="auto"/>
            </w:tcBorders>
            <w:vAlign w:val="center"/>
          </w:tcPr>
          <w:p w:rsidR="00092544" w:rsidRPr="0095443D" w:rsidRDefault="00092544" w:rsidP="009F52DD">
            <w:pPr>
              <w:pStyle w:val="ListParagraph"/>
              <w:numPr>
                <w:ilvl w:val="0"/>
                <w:numId w:val="5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قراءة مركبتي شعاع في معلم</w:t>
            </w:r>
            <w:r w:rsidR="007964DC"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 متعامد ومتجانس</w:t>
            </w:r>
          </w:p>
          <w:p w:rsidR="007964DC" w:rsidRPr="0095443D" w:rsidRDefault="00092544" w:rsidP="009F52DD">
            <w:pPr>
              <w:pStyle w:val="ListParagraph"/>
              <w:numPr>
                <w:ilvl w:val="0"/>
                <w:numId w:val="7"/>
              </w:num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تمثيل شعاع بمعرفة مركبتيه</w:t>
            </w:r>
          </w:p>
          <w:p w:rsidR="00DF2894" w:rsidRPr="0095443D" w:rsidRDefault="000F6913" w:rsidP="009F52DD">
            <w:pPr>
              <w:pStyle w:val="ListParagraph"/>
              <w:numPr>
                <w:ilvl w:val="0"/>
                <w:numId w:val="7"/>
              </w:num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شروط </w:t>
            </w:r>
            <w:r w:rsidR="00665C4B"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الشعاع</w:t>
            </w:r>
            <w:r w:rsidR="00665C4B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ان المتساويان</w:t>
            </w:r>
            <w:r w:rsidR="00665C4B">
              <w:rPr>
                <w:rFonts w:asciiTheme="majorBidi" w:eastAsia="Times New Roman" w:hAnsiTheme="majorBidi" w:cstheme="majorBidi" w:hint="cs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 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وتوظ</w:t>
            </w:r>
            <w:r w:rsidR="007964DC"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يفها في الاٍثبات والبرهان</w:t>
            </w:r>
          </w:p>
          <w:p w:rsidR="00DF2894" w:rsidRPr="00E94CA6" w:rsidRDefault="007964DC" w:rsidP="00E94CA6">
            <w:pPr>
              <w:pStyle w:val="ListParagraph"/>
              <w:numPr>
                <w:ilvl w:val="0"/>
                <w:numId w:val="7"/>
              </w:numPr>
              <w:bidi/>
              <w:ind w:left="166" w:hanging="166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حساب</w:t>
            </w:r>
            <w:r w:rsidR="000F6913" w:rsidRPr="009544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 xml:space="preserve"> :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  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  <w:rtl/>
                    </w:rPr>
                    <m:t xml:space="preserve"> </m:t>
                  </m:r>
                  <m:eqArr>
                    <m:eqArr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4"/>
                          <w:szCs w:val="24"/>
                          <w:rtl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 </m:t>
                      </m: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theme="majorBidi"/>
                          <w:color w:val="393939"/>
                          <w:sz w:val="24"/>
                          <w:szCs w:val="24"/>
                          <w:rtl/>
                          <w:lang w:val="en-US"/>
                        </w:rPr>
                        <m:t xml:space="preserve"> شعاع</m:t>
                      </m: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theme="majorBidi"/>
                          <w:color w:val="393939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theme="majorBidi"/>
                          <w:color w:val="393939"/>
                          <w:sz w:val="24"/>
                          <w:szCs w:val="24"/>
                          <w:rtl/>
                          <w:lang w:val="en-US"/>
                        </w:rPr>
                        <m:t xml:space="preserve">مركبتي 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</m:t>
                      </m:r>
                    </m:e>
                    <m:e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rtl/>
                          <w:lang w:val="en-US" w:bidi="ar-DZ"/>
                        </w:rPr>
                        <m:t xml:space="preserve"> نقطتين</m:t>
                      </m: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lang w:val="en-US" w:bidi="ar-DZ"/>
                        </w:rPr>
                        <m:t xml:space="preserve"> </m:t>
                      </m: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rtl/>
                          <w:lang w:val="en-US" w:bidi="ar-DZ"/>
                        </w:rPr>
                        <m:t>بين</m:t>
                      </m: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lang w:val="en-US" w:bidi="ar-DZ"/>
                        </w:rPr>
                        <m:t xml:space="preserve"> </m:t>
                      </m: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rtl/>
                          <w:lang w:val="en-US" w:bidi="ar-DZ"/>
                        </w:rPr>
                        <m:t xml:space="preserve">المسافة   </m:t>
                      </m:r>
                      <m:ctrlPr>
                        <w:rPr>
                          <w:rFonts w:ascii="Cambria Math" w:eastAsia="Cambria Math" w:hAnsi="Cambria Math" w:cstheme="majorBidi"/>
                          <w:b/>
                          <w:bCs/>
                          <w:i/>
                          <w:sz w:val="24"/>
                          <w:szCs w:val="24"/>
                          <w:rtl/>
                        </w:rPr>
                      </m:ctrlPr>
                    </m:e>
                    <m:e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lang w:val="en-US" w:bidi="ar-DZ"/>
                        </w:rPr>
                        <m:t xml:space="preserve"> </m:t>
                      </m: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rtl/>
                          <w:lang w:val="en-US" w:bidi="ar-DZ"/>
                        </w:rPr>
                        <m:t xml:space="preserve"> قطعة منتصف اٍحداثيتي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</m:t>
                      </m:r>
                    </m:e>
                  </m:eqArr>
                </m:e>
              </m:d>
            </m:oMath>
            <w:r w:rsidRPr="009F52D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 </w:t>
            </w:r>
          </w:p>
        </w:tc>
        <w:tc>
          <w:tcPr>
            <w:tcW w:w="5162" w:type="dxa"/>
            <w:gridSpan w:val="2"/>
            <w:tcBorders>
              <w:top w:val="single" w:sz="4" w:space="0" w:color="auto"/>
              <w:left w:val="dotDash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2544" w:rsidRPr="0095443D" w:rsidRDefault="00092544" w:rsidP="009F52DD">
            <w:pPr>
              <w:pStyle w:val="ListParagraph"/>
              <w:numPr>
                <w:ilvl w:val="0"/>
                <w:numId w:val="5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مفهوم الشعاع  </w:t>
            </w:r>
          </w:p>
          <w:p w:rsidR="00092544" w:rsidRPr="0095443D" w:rsidRDefault="00665C4B" w:rsidP="009F52DD">
            <w:pPr>
              <w:pStyle w:val="ListParagraph"/>
              <w:numPr>
                <w:ilvl w:val="0"/>
                <w:numId w:val="5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شروط </w:t>
            </w:r>
            <w:r w:rsidR="00092544"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الشعاعان المتساويان والشعاعان المتعاكسان</w:t>
            </w:r>
            <w:r w:rsidR="00092544" w:rsidRPr="0095443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092544" w:rsidRPr="0095443D" w:rsidRDefault="00092544" w:rsidP="009F52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092544" w:rsidRPr="0095443D" w:rsidRDefault="00092544" w:rsidP="009F52DD">
            <w:pPr>
              <w:pStyle w:val="ListParagraph"/>
              <w:numPr>
                <w:ilvl w:val="0"/>
                <w:numId w:val="7"/>
              </w:num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اٍستعمال تساوي شعاعين </w:t>
            </w:r>
            <w:r w:rsidR="000F6913"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في الاٍثبات والبرهان</w:t>
            </w:r>
          </w:p>
          <w:p w:rsidR="00BB1C86" w:rsidRPr="00E94CA6" w:rsidRDefault="00092544" w:rsidP="00E94CA6">
            <w:pPr>
              <w:pStyle w:val="ListParagraph"/>
              <w:numPr>
                <w:ilvl w:val="0"/>
                <w:numId w:val="7"/>
              </w:numPr>
              <w:bidi/>
              <w:ind w:left="166" w:hanging="166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 xml:space="preserve">مجموع شعاعين </w:t>
            </w:r>
            <w:r w:rsidR="007964DC" w:rsidRPr="009544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>باٍستعمال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 xml:space="preserve">: 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4"/>
                          <w:szCs w:val="24"/>
                          <w:rtl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 شـــال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علاقة </m:t>
                      </m:r>
                    </m:e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>الأضلاع متوازي خاصية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</m:t>
                      </m:r>
                    </m:e>
                  </m:eqArr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</w:rPr>
                <m:t xml:space="preserve">    </m:t>
              </m:r>
            </m:oMath>
            <w:r w:rsidRPr="00771981">
              <w:rPr>
                <w:rFonts w:asciiTheme="majorBidi" w:eastAsia="Times New Roman" w:hAnsiTheme="majorBidi" w:cstheme="majorBidi"/>
                <w:b/>
                <w:bCs/>
                <w:color w:val="FFFFFF"/>
                <w:sz w:val="24"/>
                <w:szCs w:val="24"/>
                <w:rtl/>
                <w:lang w:val="en-US"/>
              </w:rPr>
              <w:t>»::</w:t>
            </w:r>
            <w:r w:rsidRPr="0077198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849" w:type="dxa"/>
            <w:vMerge/>
            <w:tcBorders>
              <w:left w:val="single" w:sz="4" w:space="0" w:color="auto"/>
            </w:tcBorders>
            <w:textDirection w:val="tbRl"/>
            <w:vAlign w:val="center"/>
          </w:tcPr>
          <w:p w:rsidR="00BB1C86" w:rsidRPr="0074281C" w:rsidRDefault="00BB1C8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35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A87216">
        <w:trPr>
          <w:trHeight w:val="492"/>
        </w:trPr>
        <w:tc>
          <w:tcPr>
            <w:tcW w:w="8564" w:type="dxa"/>
            <w:gridSpan w:val="4"/>
            <w:tcBorders>
              <w:top w:val="single" w:sz="4" w:space="0" w:color="auto"/>
            </w:tcBorders>
            <w:vAlign w:val="center"/>
          </w:tcPr>
          <w:p w:rsidR="00BB1C86" w:rsidRPr="007E584C" w:rsidRDefault="00BB1C86" w:rsidP="00AC3D3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E584C">
              <w:rPr>
                <w:rFonts w:asciiTheme="majorBidi" w:hAnsiTheme="majorBidi" w:cstheme="majorBidi"/>
                <w:b/>
                <w:bCs/>
                <w:rtl/>
              </w:rPr>
              <w:t>وضعيـــــة الاٍدمـــــــاج – وضعيــــات تقـــويميـــة – معــــــالجة بيداغوجيـــــة</w:t>
            </w:r>
          </w:p>
        </w:tc>
        <w:tc>
          <w:tcPr>
            <w:tcW w:w="849" w:type="dxa"/>
            <w:vMerge/>
            <w:textDirection w:val="tbRl"/>
            <w:vAlign w:val="center"/>
          </w:tcPr>
          <w:p w:rsidR="00BB1C86" w:rsidRPr="0074281C" w:rsidRDefault="00BB1C8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35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771981">
        <w:trPr>
          <w:trHeight w:val="492"/>
        </w:trPr>
        <w:tc>
          <w:tcPr>
            <w:tcW w:w="8564" w:type="dxa"/>
            <w:gridSpan w:val="4"/>
            <w:vAlign w:val="center"/>
          </w:tcPr>
          <w:p w:rsidR="00BB1C86" w:rsidRPr="007E584C" w:rsidRDefault="00BB1C86" w:rsidP="00AC3D3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E584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وضعيــــــــة اٍنطـــــــلاق</w:t>
            </w:r>
          </w:p>
        </w:tc>
        <w:tc>
          <w:tcPr>
            <w:tcW w:w="849" w:type="dxa"/>
            <w:vMerge w:val="restart"/>
            <w:textDirection w:val="tbRl"/>
            <w:vAlign w:val="center"/>
          </w:tcPr>
          <w:p w:rsidR="00BB1C86" w:rsidRPr="0074281C" w:rsidRDefault="00A8721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428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جملة معادلتين من الدرجة الأولى بجهولين +</w:t>
            </w:r>
            <w:r w:rsidR="0074281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7428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لدالة الخطية و الدالة التآلفية</w:t>
            </w:r>
          </w:p>
        </w:tc>
        <w:tc>
          <w:tcPr>
            <w:tcW w:w="935" w:type="dxa"/>
            <w:vMerge w:val="restart"/>
            <w:vAlign w:val="center"/>
          </w:tcPr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771981" w:rsidP="0077198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22</w:t>
            </w:r>
            <w:r w:rsidR="00BB1C86" w:rsidRPr="007E584C">
              <w:rPr>
                <w:rFonts w:asciiTheme="majorBidi" w:hAnsiTheme="majorBidi" w:cstheme="majorBidi"/>
                <w:b/>
                <w:bCs/>
                <w:rtl/>
              </w:rPr>
              <w:t xml:space="preserve"> سا</w:t>
            </w: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A87216">
        <w:trPr>
          <w:trHeight w:val="492"/>
        </w:trPr>
        <w:tc>
          <w:tcPr>
            <w:tcW w:w="3402" w:type="dxa"/>
            <w:gridSpan w:val="2"/>
            <w:tcBorders>
              <w:right w:val="dotDash" w:sz="12" w:space="0" w:color="auto"/>
            </w:tcBorders>
            <w:vAlign w:val="center"/>
          </w:tcPr>
          <w:p w:rsidR="0025263B" w:rsidRPr="0095443D" w:rsidRDefault="001F28F4" w:rsidP="009F52DD">
            <w:pPr>
              <w:pStyle w:val="ListParagraph"/>
              <w:numPr>
                <w:ilvl w:val="0"/>
                <w:numId w:val="8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تمثيل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وقراءة وترجمة وضعية يتدخل فيها مقدار معطى بدلالة مقدار آخر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lang w:val="en-US"/>
              </w:rPr>
              <w:t>.</w:t>
            </w:r>
          </w:p>
          <w:p w:rsidR="0025263B" w:rsidRPr="0095443D" w:rsidRDefault="0025263B" w:rsidP="009F52DD">
            <w:pPr>
              <w:pStyle w:val="ListParagraph"/>
              <w:numPr>
                <w:ilvl w:val="0"/>
                <w:numId w:val="9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>تفسير حلّ جملة معادلتين من الدرجة الأولى بمجهولين بيانيا</w:t>
            </w:r>
          </w:p>
          <w:p w:rsidR="0025263B" w:rsidRPr="0095443D" w:rsidRDefault="0095443D" w:rsidP="009F52DD">
            <w:pPr>
              <w:pStyle w:val="ListParagraph"/>
              <w:numPr>
                <w:ilvl w:val="0"/>
                <w:numId w:val="9"/>
              </w:numPr>
              <w:bidi/>
              <w:ind w:left="360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   تطبيقات التناسبية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lang w:val="en-US"/>
              </w:rPr>
              <w:t xml:space="preserve">  </w:t>
            </w:r>
          </w:p>
          <w:p w:rsidR="0025263B" w:rsidRPr="0095443D" w:rsidRDefault="0025263B" w:rsidP="009F52DD">
            <w:pPr>
              <w:pStyle w:val="ListParagraph"/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25263B" w:rsidRPr="0095443D" w:rsidRDefault="0025263B" w:rsidP="009F52DD">
            <w:pPr>
              <w:pStyle w:val="ListParagraph"/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5162" w:type="dxa"/>
            <w:gridSpan w:val="2"/>
            <w:tcBorders>
              <w:left w:val="dotDash" w:sz="12" w:space="0" w:color="auto"/>
            </w:tcBorders>
          </w:tcPr>
          <w:p w:rsidR="001F28F4" w:rsidRPr="0095443D" w:rsidRDefault="001F28F4" w:rsidP="001F28F4">
            <w:pPr>
              <w:pStyle w:val="ListParagraph"/>
              <w:numPr>
                <w:ilvl w:val="0"/>
                <w:numId w:val="9"/>
              </w:numPr>
              <w:bidi/>
              <w:ind w:left="376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>التعرف على جملة معادلتين من الدرجة الأولى بمجهولين</w:t>
            </w:r>
          </w:p>
          <w:p w:rsidR="001F28F4" w:rsidRPr="0095443D" w:rsidRDefault="001F28F4" w:rsidP="001F28F4">
            <w:pPr>
              <w:pStyle w:val="ListParagraph"/>
              <w:numPr>
                <w:ilvl w:val="0"/>
                <w:numId w:val="9"/>
              </w:numPr>
              <w:bidi/>
              <w:ind w:left="376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>حلّ جملة معادلتين من الدرجة الأولى بمجهولين جبريا</w:t>
            </w:r>
          </w:p>
          <w:p w:rsidR="000F6913" w:rsidRPr="0095443D" w:rsidRDefault="000F6913" w:rsidP="001F28F4">
            <w:pPr>
              <w:pStyle w:val="ListParagraph"/>
              <w:numPr>
                <w:ilvl w:val="0"/>
                <w:numId w:val="8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معرفة الترميز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object w:dxaOrig="8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0.5pt" o:ole="">
                  <v:imagedata r:id="rId8" o:title=""/>
                </v:shape>
                <o:OLEObject Type="Embed" ProgID="Equation.DSMT4" ShapeID="_x0000_i1025" DrawAspect="Content" ObjectID="_1597954387" r:id="rId9"/>
              </w:object>
            </w: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, 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position w:val="-6"/>
                <w:sz w:val="24"/>
                <w:szCs w:val="24"/>
                <w:lang w:val="en-US"/>
              </w:rPr>
              <w:object w:dxaOrig="1200" w:dyaOrig="279">
                <v:shape id="_x0000_i1026" type="#_x0000_t75" style="width:60pt;height:14.25pt" o:ole="">
                  <v:imagedata r:id="rId10" o:title=""/>
                </v:shape>
                <o:OLEObject Type="Embed" ProgID="Equation.DSMT4" ShapeID="_x0000_i1026" DrawAspect="Content" ObjectID="_1597954388" r:id="rId11"/>
              </w:object>
            </w:r>
          </w:p>
          <w:p w:rsidR="00BB1C86" w:rsidRPr="0095443D" w:rsidRDefault="000F6913" w:rsidP="00C41995">
            <w:pPr>
              <w:pStyle w:val="ListParagraph"/>
              <w:numPr>
                <w:ilvl w:val="0"/>
                <w:numId w:val="8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تعيين صورة عدد </w:t>
            </w:r>
            <w:r w:rsidR="00C41995"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و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 xml:space="preserve"> عدد صورته بدالة خطية </w:t>
            </w:r>
            <w:r w:rsidR="00C41995" w:rsidRPr="009544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 xml:space="preserve"> أودالة تآلفية معلومتان</w:t>
            </w:r>
          </w:p>
          <w:p w:rsidR="000F6913" w:rsidRPr="0095443D" w:rsidRDefault="000F6913" w:rsidP="00C41995">
            <w:pPr>
              <w:pStyle w:val="ListParagraph"/>
              <w:numPr>
                <w:ilvl w:val="0"/>
                <w:numId w:val="8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 xml:space="preserve">تعيين دالة خطية </w:t>
            </w:r>
            <w:r w:rsidR="00C41995" w:rsidRPr="009544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>اٍ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  <w:t>نطلاقا من عدد غير معدوم وصورته</w:t>
            </w:r>
          </w:p>
          <w:p w:rsidR="000F6913" w:rsidRPr="0095443D" w:rsidRDefault="00C41995" w:rsidP="00C41995">
            <w:pPr>
              <w:pStyle w:val="ListParagraph"/>
              <w:numPr>
                <w:ilvl w:val="0"/>
                <w:numId w:val="8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تعيين دالة تآ</w:t>
            </w:r>
            <w:r w:rsidR="0025263B"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لفية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 اٍنطلاقا من عددين وصورتيهما</w:t>
            </w:r>
          </w:p>
          <w:p w:rsidR="00C41995" w:rsidRPr="0095443D" w:rsidRDefault="00C41995" w:rsidP="00C41995">
            <w:pPr>
              <w:pStyle w:val="ListParagraph"/>
              <w:numPr>
                <w:ilvl w:val="0"/>
                <w:numId w:val="8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تمثيل دالة 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4"/>
                          <w:szCs w:val="24"/>
                          <w:rtl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>خطية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 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</m:t>
                      </m:r>
                    </m:e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</m:t>
                      </m: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theme="majorBidi"/>
                          <w:color w:val="393939"/>
                          <w:sz w:val="24"/>
                          <w:szCs w:val="24"/>
                          <w:rtl/>
                          <w:lang w:val="en-US"/>
                        </w:rPr>
                        <m:t>تـآلفية</m:t>
                      </m:r>
                    </m:e>
                  </m:eqArr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</w:rPr>
                <m:t xml:space="preserve">    </m:t>
              </m:r>
            </m:oMath>
          </w:p>
          <w:p w:rsidR="00BB1C86" w:rsidRPr="00E94CA6" w:rsidRDefault="00C41995" w:rsidP="00E94CA6">
            <w:pPr>
              <w:pStyle w:val="ListParagraph"/>
              <w:numPr>
                <w:ilvl w:val="0"/>
                <w:numId w:val="8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تعيين العاملين 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lang w:val="en-US"/>
              </w:rPr>
              <w:t xml:space="preserve"> a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  <w:t xml:space="preserve">و 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lang w:val="en-US"/>
              </w:rPr>
              <w:t xml:space="preserve"> b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 xml:space="preserve"> انطلاقا من التمثيل البياني لدالة تآلفية</w:t>
            </w:r>
            <w:r w:rsidRPr="0095443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849" w:type="dxa"/>
            <w:vMerge/>
            <w:textDirection w:val="tbRl"/>
            <w:vAlign w:val="center"/>
          </w:tcPr>
          <w:p w:rsidR="00BB1C86" w:rsidRPr="0074281C" w:rsidRDefault="00BB1C8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35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A87216">
        <w:trPr>
          <w:trHeight w:val="492"/>
        </w:trPr>
        <w:tc>
          <w:tcPr>
            <w:tcW w:w="8564" w:type="dxa"/>
            <w:gridSpan w:val="4"/>
            <w:vAlign w:val="center"/>
          </w:tcPr>
          <w:p w:rsidR="00BB1C86" w:rsidRPr="007E584C" w:rsidRDefault="00BB1C86" w:rsidP="009F52DD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E584C">
              <w:rPr>
                <w:rFonts w:asciiTheme="majorBidi" w:hAnsiTheme="majorBidi" w:cstheme="majorBidi"/>
                <w:b/>
                <w:bCs/>
                <w:rtl/>
              </w:rPr>
              <w:t>وضعيـــــة الاٍدمـــــــاج – وضعيــــات تقـــويميـــة – معــــــالجة بيداغوجيـــــة</w:t>
            </w:r>
          </w:p>
        </w:tc>
        <w:tc>
          <w:tcPr>
            <w:tcW w:w="849" w:type="dxa"/>
            <w:vMerge/>
            <w:textDirection w:val="tbRl"/>
            <w:vAlign w:val="center"/>
          </w:tcPr>
          <w:p w:rsidR="00BB1C86" w:rsidRPr="0074281C" w:rsidRDefault="00BB1C8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35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74281C">
        <w:trPr>
          <w:cantSplit/>
          <w:trHeight w:val="613"/>
        </w:trPr>
        <w:tc>
          <w:tcPr>
            <w:tcW w:w="10348" w:type="dxa"/>
            <w:gridSpan w:val="6"/>
            <w:shd w:val="clear" w:color="auto" w:fill="FABF8F" w:themeFill="accent6" w:themeFillTint="99"/>
            <w:vAlign w:val="center"/>
          </w:tcPr>
          <w:p w:rsidR="00BB1C86" w:rsidRPr="0074281C" w:rsidRDefault="00BB1C86" w:rsidP="0074281C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428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ٍخــــتـــــــبـــــــــــــــارات الفصــــــــل الثـــــــــــاني</w:t>
            </w: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895D0E">
        <w:trPr>
          <w:trHeight w:val="492"/>
        </w:trPr>
        <w:tc>
          <w:tcPr>
            <w:tcW w:w="8564" w:type="dxa"/>
            <w:gridSpan w:val="4"/>
            <w:tcBorders>
              <w:bottom w:val="single" w:sz="4" w:space="0" w:color="auto"/>
            </w:tcBorders>
            <w:vAlign w:val="center"/>
          </w:tcPr>
          <w:p w:rsidR="00BB1C86" w:rsidRPr="007E584C" w:rsidRDefault="00BB1C86" w:rsidP="009F52DD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E584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وضعيــــــــة اٍنطـــــــلاق</w:t>
            </w:r>
          </w:p>
        </w:tc>
        <w:tc>
          <w:tcPr>
            <w:tcW w:w="849" w:type="dxa"/>
            <w:vMerge w:val="restart"/>
            <w:textDirection w:val="tbRl"/>
            <w:vAlign w:val="center"/>
          </w:tcPr>
          <w:p w:rsidR="00BB1C86" w:rsidRPr="0074281C" w:rsidRDefault="0095443D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428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اٍحــــــصـــــــــاء</w:t>
            </w:r>
          </w:p>
        </w:tc>
        <w:tc>
          <w:tcPr>
            <w:tcW w:w="935" w:type="dxa"/>
            <w:vMerge w:val="restart"/>
          </w:tcPr>
          <w:p w:rsidR="00BB1C86" w:rsidRPr="007E584C" w:rsidRDefault="00BB1C86" w:rsidP="00895D0E">
            <w:pPr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BB1C86" w:rsidRPr="007E584C" w:rsidRDefault="00BB1C86" w:rsidP="00895D0E">
            <w:pPr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BB1C86" w:rsidRPr="007E584C" w:rsidRDefault="00BB1C86" w:rsidP="00895D0E">
            <w:pPr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BB1C86" w:rsidRPr="007E584C" w:rsidRDefault="00895D0E" w:rsidP="00895D0E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>
              <w:rPr>
                <w:rFonts w:asciiTheme="majorBidi" w:hAnsiTheme="majorBidi" w:cstheme="majorBidi"/>
                <w:b/>
                <w:bCs/>
                <w:rtl/>
              </w:rPr>
              <w:t>1</w:t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>0</w:t>
            </w:r>
            <w:r w:rsidR="00BB1C86" w:rsidRPr="007E584C">
              <w:rPr>
                <w:rFonts w:asciiTheme="majorBidi" w:hAnsiTheme="majorBidi" w:cstheme="majorBidi"/>
                <w:b/>
                <w:bCs/>
                <w:rtl/>
              </w:rPr>
              <w:t xml:space="preserve"> سا</w:t>
            </w:r>
          </w:p>
          <w:p w:rsidR="00BB1C86" w:rsidRPr="007E584C" w:rsidRDefault="00BB1C86" w:rsidP="00895D0E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 w:val="restart"/>
            <w:textDirection w:val="tbRl"/>
            <w:vAlign w:val="center"/>
          </w:tcPr>
          <w:p w:rsidR="00BB1C86" w:rsidRPr="007E584C" w:rsidRDefault="00BB1C86" w:rsidP="00363E93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الفـــــــــصل الـــثـــــــالـــث</w:t>
            </w:r>
          </w:p>
        </w:tc>
      </w:tr>
      <w:tr w:rsidR="00BB1C86" w:rsidRPr="007E584C" w:rsidTr="00A87216">
        <w:trPr>
          <w:trHeight w:val="492"/>
        </w:trPr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BB1C86" w:rsidRPr="007E584C" w:rsidRDefault="00BB1C86" w:rsidP="0095443D">
            <w:pPr>
              <w:pStyle w:val="ListParagraph"/>
              <w:bidi/>
              <w:ind w:left="360"/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516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1C86" w:rsidRPr="0095443D" w:rsidRDefault="0095443D" w:rsidP="009F52DD">
            <w:pPr>
              <w:pStyle w:val="ListParagraph"/>
              <w:numPr>
                <w:ilvl w:val="0"/>
                <w:numId w:val="10"/>
              </w:num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السلاسل الإحصائية</w:t>
            </w:r>
          </w:p>
          <w:p w:rsidR="00BB1C86" w:rsidRPr="0095443D" w:rsidRDefault="0095443D" w:rsidP="009F52DD">
            <w:pPr>
              <w:pStyle w:val="ListParagraph"/>
              <w:numPr>
                <w:ilvl w:val="0"/>
                <w:numId w:val="10"/>
              </w:num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حساب تكرارات مجمعة وتوترات مجمعة</w:t>
            </w:r>
          </w:p>
          <w:p w:rsidR="00BB1C86" w:rsidRPr="0095443D" w:rsidRDefault="0095443D" w:rsidP="009F52DD">
            <w:pPr>
              <w:pStyle w:val="ListParagraph"/>
              <w:numPr>
                <w:ilvl w:val="0"/>
                <w:numId w:val="10"/>
              </w:num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تعيين الوسط والوسيط لسلسلة إحصائية وترجمتهما</w:t>
            </w:r>
          </w:p>
          <w:p w:rsidR="00A56D91" w:rsidRPr="00E94CA6" w:rsidRDefault="0095443D" w:rsidP="00E94CA6">
            <w:pPr>
              <w:pStyle w:val="ListParagraph"/>
              <w:numPr>
                <w:ilvl w:val="0"/>
                <w:numId w:val="10"/>
              </w:numPr>
              <w:bidi/>
              <w:rPr>
                <w:rFonts w:asciiTheme="majorBidi" w:hAnsiTheme="majorBidi" w:cstheme="majorBidi"/>
                <w:b/>
                <w:bCs/>
              </w:rPr>
            </w:pP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 w:bidi="ar-DZ"/>
              </w:rPr>
              <w:t>ا</w:t>
            </w:r>
            <w:r w:rsidRPr="0095443D">
              <w:rPr>
                <w:rFonts w:asciiTheme="majorBidi" w:eastAsia="Times New Roman" w:hAnsiTheme="majorBidi" w:cstheme="majorBidi"/>
                <w:b/>
                <w:bCs/>
                <w:color w:val="393939"/>
                <w:sz w:val="24"/>
                <w:szCs w:val="24"/>
                <w:rtl/>
                <w:lang w:val="en-US"/>
              </w:rPr>
              <w:t>ستعمال المجدولات لمعالجة معطيات إحصائية وترجمتها</w:t>
            </w:r>
          </w:p>
        </w:tc>
        <w:tc>
          <w:tcPr>
            <w:tcW w:w="849" w:type="dxa"/>
            <w:vMerge/>
            <w:tcBorders>
              <w:left w:val="single" w:sz="4" w:space="0" w:color="auto"/>
            </w:tcBorders>
            <w:textDirection w:val="tbRl"/>
            <w:vAlign w:val="center"/>
          </w:tcPr>
          <w:p w:rsidR="00BB1C86" w:rsidRPr="0074281C" w:rsidRDefault="00BB1C8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35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A87216">
        <w:trPr>
          <w:trHeight w:val="492"/>
        </w:trPr>
        <w:tc>
          <w:tcPr>
            <w:tcW w:w="8564" w:type="dxa"/>
            <w:gridSpan w:val="4"/>
            <w:tcBorders>
              <w:top w:val="single" w:sz="4" w:space="0" w:color="auto"/>
            </w:tcBorders>
            <w:vAlign w:val="center"/>
          </w:tcPr>
          <w:p w:rsidR="00A56D91" w:rsidRPr="007E584C" w:rsidRDefault="00BB1C86" w:rsidP="009D7FD5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E584C">
              <w:rPr>
                <w:rFonts w:asciiTheme="majorBidi" w:hAnsiTheme="majorBidi" w:cstheme="majorBidi"/>
                <w:b/>
                <w:bCs/>
                <w:rtl/>
              </w:rPr>
              <w:t>وضعيـــــة الاٍدمـــــــاج – وضعيــــات تقـــويميـــة – معــــــالجة بيداغوجيـــــة</w:t>
            </w:r>
          </w:p>
        </w:tc>
        <w:tc>
          <w:tcPr>
            <w:tcW w:w="849" w:type="dxa"/>
            <w:vMerge/>
            <w:textDirection w:val="tbRl"/>
            <w:vAlign w:val="center"/>
          </w:tcPr>
          <w:p w:rsidR="00BB1C86" w:rsidRPr="0074281C" w:rsidRDefault="00BB1C8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935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A87216">
        <w:trPr>
          <w:trHeight w:val="492"/>
        </w:trPr>
        <w:tc>
          <w:tcPr>
            <w:tcW w:w="8564" w:type="dxa"/>
            <w:gridSpan w:val="4"/>
            <w:vAlign w:val="center"/>
          </w:tcPr>
          <w:p w:rsidR="00BB1C86" w:rsidRPr="007E584C" w:rsidRDefault="00BB1C86" w:rsidP="009F52DD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E584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وضعيــــــــة اٍنطـــــــلاق</w:t>
            </w:r>
          </w:p>
        </w:tc>
        <w:tc>
          <w:tcPr>
            <w:tcW w:w="849" w:type="dxa"/>
            <w:vMerge w:val="restart"/>
            <w:textDirection w:val="tbRl"/>
            <w:vAlign w:val="center"/>
          </w:tcPr>
          <w:p w:rsidR="00BB1C86" w:rsidRPr="0074281C" w:rsidRDefault="00A87216" w:rsidP="00A8721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428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دوران</w:t>
            </w:r>
            <w:r w:rsidR="0074281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7428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+</w:t>
            </w:r>
            <w:r w:rsidR="00895D0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7428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لهندسة في الفضاء</w:t>
            </w:r>
          </w:p>
        </w:tc>
        <w:tc>
          <w:tcPr>
            <w:tcW w:w="935" w:type="dxa"/>
            <w:vMerge w:val="restart"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  <w:p w:rsidR="00BB1C86" w:rsidRPr="007E584C" w:rsidRDefault="00771981" w:rsidP="00363E93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18</w:t>
            </w:r>
            <w:r w:rsidR="00BB1C86" w:rsidRPr="007E584C">
              <w:rPr>
                <w:rFonts w:asciiTheme="majorBidi" w:hAnsiTheme="majorBidi" w:cstheme="majorBidi"/>
                <w:b/>
                <w:bCs/>
                <w:rtl/>
              </w:rPr>
              <w:t xml:space="preserve"> سا</w:t>
            </w: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9F52DD">
        <w:trPr>
          <w:trHeight w:val="492"/>
        </w:trPr>
        <w:tc>
          <w:tcPr>
            <w:tcW w:w="4102" w:type="dxa"/>
            <w:gridSpan w:val="3"/>
            <w:vAlign w:val="center"/>
          </w:tcPr>
          <w:p w:rsidR="00BB1C86" w:rsidRPr="009F52DD" w:rsidRDefault="00665C4B" w:rsidP="009F52DD">
            <w:pPr>
              <w:pStyle w:val="ListParagraph"/>
              <w:numPr>
                <w:ilvl w:val="0"/>
                <w:numId w:val="11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F52DD">
              <w:rPr>
                <w:rFonts w:ascii="AlBayan" w:eastAsia="Times New Roman" w:hAnsi="Times New Roman" w:cs="AlBayan" w:hint="cs"/>
                <w:b/>
                <w:bCs/>
                <w:color w:val="393939"/>
                <w:sz w:val="24"/>
                <w:szCs w:val="24"/>
                <w:rtl/>
                <w:lang w:val="en-US"/>
              </w:rPr>
              <w:t>التعرّف على الكرة والجلة</w:t>
            </w:r>
          </w:p>
          <w:p w:rsidR="00BB1C86" w:rsidRPr="009F52DD" w:rsidRDefault="00665C4B" w:rsidP="009F52DD">
            <w:pPr>
              <w:pStyle w:val="ListParagraph"/>
              <w:numPr>
                <w:ilvl w:val="0"/>
                <w:numId w:val="11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F52DD">
              <w:rPr>
                <w:rFonts w:ascii="AlBayan" w:eastAsia="Times New Roman" w:hAnsi="Times New Roman" w:cs="AlBayan" w:hint="cs"/>
                <w:b/>
                <w:bCs/>
                <w:color w:val="393939"/>
                <w:sz w:val="24"/>
                <w:szCs w:val="24"/>
                <w:rtl/>
                <w:lang w:val="en-US"/>
              </w:rPr>
              <w:t>حساب مساحة الكرة و حجم الجلة</w:t>
            </w:r>
          </w:p>
          <w:p w:rsidR="00BB1C86" w:rsidRPr="009F52DD" w:rsidRDefault="00665C4B" w:rsidP="009F52DD">
            <w:pPr>
              <w:pStyle w:val="ListParagraph"/>
              <w:numPr>
                <w:ilvl w:val="0"/>
                <w:numId w:val="11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F52DD">
              <w:rPr>
                <w:rFonts w:ascii="AlBayan" w:eastAsia="Times New Roman" w:hAnsi="Times New Roman" w:cs="AlBayan" w:hint="cs"/>
                <w:b/>
                <w:bCs/>
                <w:color w:val="393939"/>
                <w:sz w:val="24"/>
                <w:szCs w:val="24"/>
                <w:rtl/>
                <w:lang w:val="en-US"/>
              </w:rPr>
              <w:t>معرفة واستعمال المقاطع المستوية للمجسمات المألوفة</w:t>
            </w:r>
          </w:p>
          <w:p w:rsidR="00BB1C86" w:rsidRPr="009F52DD" w:rsidRDefault="00665C4B" w:rsidP="009F52DD">
            <w:pPr>
              <w:pStyle w:val="ListParagraph"/>
              <w:numPr>
                <w:ilvl w:val="0"/>
                <w:numId w:val="11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F52DD">
              <w:rPr>
                <w:rFonts w:ascii="AlBayan" w:eastAsia="Times New Roman" w:hAnsi="Times New Roman" w:cs="AlBayan" w:hint="cs"/>
                <w:b/>
                <w:bCs/>
                <w:color w:val="393939"/>
                <w:sz w:val="24"/>
                <w:szCs w:val="24"/>
                <w:rtl/>
                <w:lang w:val="en-US"/>
              </w:rPr>
              <w:t>معرفة آثار التكبير و التصغير على مساحة وحجم مجسم</w:t>
            </w:r>
            <w:r w:rsidRPr="009F52D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4462" w:type="dxa"/>
            <w:vAlign w:val="center"/>
          </w:tcPr>
          <w:p w:rsidR="00BB1C86" w:rsidRPr="009F52DD" w:rsidRDefault="00665C4B" w:rsidP="009F52DD">
            <w:pPr>
              <w:pStyle w:val="ListParagraph"/>
              <w:numPr>
                <w:ilvl w:val="0"/>
                <w:numId w:val="11"/>
              </w:numPr>
              <w:bidi/>
              <w:ind w:left="459" w:hanging="425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F52DD">
              <w:rPr>
                <w:rFonts w:ascii="AlBayan" w:eastAsia="Times New Roman" w:hAnsi="Times New Roman" w:cs="AlBayan" w:hint="cs"/>
                <w:b/>
                <w:bCs/>
                <w:color w:val="393939"/>
                <w:sz w:val="24"/>
                <w:szCs w:val="24"/>
                <w:rtl/>
                <w:lang w:val="en-US"/>
              </w:rPr>
              <w:t>التعرف على الدوران و عناصره، صورة قطعة مستقيم بالدوران</w:t>
            </w:r>
          </w:p>
          <w:p w:rsidR="00BB1C86" w:rsidRPr="009F52DD" w:rsidRDefault="00665C4B" w:rsidP="009F52DD">
            <w:pPr>
              <w:pStyle w:val="ListParagraph"/>
              <w:numPr>
                <w:ilvl w:val="0"/>
                <w:numId w:val="11"/>
              </w:numPr>
              <w:bidi/>
              <w:ind w:left="459" w:hanging="425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F52DD">
              <w:rPr>
                <w:rFonts w:ascii="AlBayan" w:eastAsia="Times New Roman" w:hAnsi="Times New Roman" w:cs="AlBayan" w:hint="cs"/>
                <w:b/>
                <w:bCs/>
                <w:color w:val="393939"/>
                <w:sz w:val="24"/>
                <w:szCs w:val="24"/>
                <w:rtl/>
                <w:lang w:val="en-US"/>
              </w:rPr>
              <w:t>إنشاء صور كل من المثلث و الدائرة بالدوران</w:t>
            </w:r>
          </w:p>
          <w:p w:rsidR="00BB1C86" w:rsidRPr="009F52DD" w:rsidRDefault="00665C4B" w:rsidP="009F52DD">
            <w:pPr>
              <w:pStyle w:val="ListParagraph"/>
              <w:numPr>
                <w:ilvl w:val="0"/>
                <w:numId w:val="11"/>
              </w:numPr>
              <w:bidi/>
              <w:ind w:left="459" w:hanging="425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F52DD"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  <w:lang w:val="en-US"/>
              </w:rPr>
              <w:t>التعرّف على الزاوية المركزية والزاوية المحيطية</w:t>
            </w:r>
          </w:p>
          <w:p w:rsidR="00BB1C86" w:rsidRPr="009F52DD" w:rsidRDefault="00665C4B" w:rsidP="009F52DD">
            <w:pPr>
              <w:pStyle w:val="ListParagraph"/>
              <w:numPr>
                <w:ilvl w:val="0"/>
                <w:numId w:val="11"/>
              </w:numPr>
              <w:bidi/>
              <w:ind w:left="459" w:hanging="425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9F52DD"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  <w:lang w:val="en-US"/>
              </w:rPr>
              <w:t>معرفة واستعمال العلاقة بين الزاوية المحيطية والزاوية المركزية اللتين تحصران نفس القوس</w:t>
            </w:r>
          </w:p>
          <w:p w:rsidR="00665C4B" w:rsidRPr="009F52DD" w:rsidRDefault="00C40000" w:rsidP="009F52DD">
            <w:pPr>
              <w:pStyle w:val="ListParagraph"/>
              <w:numPr>
                <w:ilvl w:val="0"/>
                <w:numId w:val="11"/>
              </w:numPr>
              <w:bidi/>
              <w:ind w:left="459" w:hanging="425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="AlBayan" w:eastAsia="Times New Roman" w:hAnsi="Times New Roman" w:cs="AlBayan" w:hint="cs"/>
                <w:b/>
                <w:bCs/>
                <w:color w:val="393939"/>
                <w:sz w:val="24"/>
                <w:szCs w:val="24"/>
                <w:rtl/>
                <w:lang w:val="en-US"/>
              </w:rPr>
              <w:t>المضلعات المنتظمة واٍنشاءها</w:t>
            </w:r>
          </w:p>
        </w:tc>
        <w:tc>
          <w:tcPr>
            <w:tcW w:w="849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935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BB1C86" w:rsidRPr="007E584C" w:rsidTr="009D7FD5">
        <w:trPr>
          <w:trHeight w:val="492"/>
        </w:trPr>
        <w:tc>
          <w:tcPr>
            <w:tcW w:w="8564" w:type="dxa"/>
            <w:gridSpan w:val="4"/>
            <w:vAlign w:val="center"/>
          </w:tcPr>
          <w:p w:rsidR="00BB1C86" w:rsidRPr="007E584C" w:rsidRDefault="00BB1C86" w:rsidP="009D7FD5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E584C">
              <w:rPr>
                <w:rFonts w:asciiTheme="majorBidi" w:hAnsiTheme="majorBidi" w:cstheme="majorBidi"/>
                <w:b/>
                <w:bCs/>
                <w:rtl/>
              </w:rPr>
              <w:t>وضعيـــــة الاٍدمـــــــاج – وضعيــــات تقـــويميـــة – معــــــالجة بيداغوجيـــــة</w:t>
            </w:r>
          </w:p>
        </w:tc>
        <w:tc>
          <w:tcPr>
            <w:tcW w:w="849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935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851" w:type="dxa"/>
            <w:vMerge/>
          </w:tcPr>
          <w:p w:rsidR="00BB1C86" w:rsidRPr="007E584C" w:rsidRDefault="00BB1C86" w:rsidP="00363E93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A56D91" w:rsidRPr="007E584C" w:rsidTr="009F52DD">
        <w:trPr>
          <w:trHeight w:val="492"/>
        </w:trPr>
        <w:tc>
          <w:tcPr>
            <w:tcW w:w="11199" w:type="dxa"/>
            <w:gridSpan w:val="7"/>
            <w:shd w:val="clear" w:color="auto" w:fill="FABF8F" w:themeFill="accent6" w:themeFillTint="99"/>
          </w:tcPr>
          <w:p w:rsidR="00A56D91" w:rsidRPr="007E584C" w:rsidRDefault="009F52DD" w:rsidP="009F52DD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E584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ٍخــــتـــــــبـــــــــــــــارات الفصــــــــل الثــــــــــالـــــــــث</w:t>
            </w:r>
          </w:p>
        </w:tc>
      </w:tr>
    </w:tbl>
    <w:p w:rsidR="004F2E7E" w:rsidRDefault="00494112" w:rsidP="00601804">
      <w:pPr>
        <w:tabs>
          <w:tab w:val="left" w:pos="5610"/>
          <w:tab w:val="right" w:pos="9070"/>
        </w:tabs>
        <w:jc w:val="center"/>
      </w:pPr>
      <w:r w:rsidRPr="009D7FD5">
        <w:rPr>
          <w:rFonts w:asciiTheme="majorBidi" w:hAnsiTheme="majorBidi" w:cstheme="majorBidi"/>
          <w:b/>
          <w:bCs/>
          <w:sz w:val="28"/>
          <w:szCs w:val="28"/>
          <w:rtl/>
        </w:rPr>
        <w:t>الســــيـــد المديــــــر</w:t>
      </w:r>
      <w:r w:rsidR="009D7FD5" w:rsidRPr="009D7FD5">
        <w:rPr>
          <w:rFonts w:asciiTheme="majorBidi" w:hAnsiTheme="majorBidi" w:cstheme="majorBidi"/>
          <w:b/>
          <w:bCs/>
          <w:sz w:val="28"/>
          <w:szCs w:val="28"/>
          <w:rtl/>
        </w:rPr>
        <w:t>:</w:t>
      </w:r>
      <w:r w:rsidRPr="009D7FD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9D7FD5" w:rsidRPr="009D7FD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</w:t>
      </w:r>
      <w:r w:rsidRPr="009D7FD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</w:t>
      </w:r>
      <w:r w:rsidR="009D7FD5" w:rsidRPr="009D7FD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</w:t>
      </w:r>
      <w:r w:rsidRPr="009D7FD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الســــيـــد الم</w:t>
      </w:r>
      <w:r w:rsidR="009D7FD5" w:rsidRPr="009D7FD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ــــفتش </w:t>
      </w:r>
      <w:r w:rsidRPr="009D7FD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9D7FD5" w:rsidRPr="009D7FD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:       </w:t>
      </w:r>
      <w:r w:rsidRPr="009D7FD5">
        <w:rPr>
          <w:rFonts w:asciiTheme="majorBidi" w:hAnsiTheme="majorBidi" w:cstheme="majorBidi"/>
          <w:b/>
          <w:bCs/>
          <w:sz w:val="28"/>
          <w:szCs w:val="28"/>
          <w:rtl/>
        </w:rPr>
        <w:tab/>
      </w:r>
      <w:r w:rsidR="009D7FD5" w:rsidRPr="009D7FD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</w:t>
      </w:r>
      <w:r w:rsidRPr="009D7FD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الأستــ</w:t>
      </w:r>
      <w:r w:rsidR="009D7FD5">
        <w:rPr>
          <w:rFonts w:asciiTheme="majorBidi" w:hAnsiTheme="majorBidi" w:cstheme="majorBidi"/>
          <w:b/>
          <w:bCs/>
          <w:sz w:val="28"/>
          <w:szCs w:val="28"/>
          <w:rtl/>
        </w:rPr>
        <w:t>ا</w:t>
      </w:r>
      <w:r w:rsidR="009D7FD5">
        <w:rPr>
          <w:rFonts w:asciiTheme="majorBidi" w:hAnsiTheme="majorBidi" w:cstheme="majorBidi" w:hint="cs"/>
          <w:b/>
          <w:bCs/>
          <w:sz w:val="28"/>
          <w:szCs w:val="28"/>
          <w:rtl/>
        </w:rPr>
        <w:t>ذ</w:t>
      </w:r>
      <w:bookmarkStart w:id="0" w:name="_GoBack"/>
      <w:bookmarkEnd w:id="0"/>
      <w:r w:rsidR="009D7FD5" w:rsidRPr="009D7FD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: </w:t>
      </w:r>
      <w:r w:rsidR="009D7FD5">
        <w:rPr>
          <w:rFonts w:hint="cs"/>
          <w:rtl/>
        </w:rPr>
        <w:t xml:space="preserve">                          </w:t>
      </w:r>
    </w:p>
    <w:sectPr w:rsidR="004F2E7E" w:rsidSect="00AC3D38">
      <w:headerReference w:type="default" r:id="rId12"/>
      <w:pgSz w:w="11906" w:h="16838"/>
      <w:pgMar w:top="284" w:right="1418" w:bottom="28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C356B" w:rsidRDefault="00BC356B" w:rsidP="00BB1C86">
      <w:pPr>
        <w:spacing w:after="0" w:line="240" w:lineRule="auto"/>
      </w:pPr>
      <w:r>
        <w:separator/>
      </w:r>
    </w:p>
  </w:endnote>
  <w:endnote w:type="continuationSeparator" w:id="0">
    <w:p w:rsidR="00BC356B" w:rsidRDefault="00BC356B" w:rsidP="00BB1C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Bayan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C356B" w:rsidRDefault="00BC356B" w:rsidP="00BB1C86">
      <w:pPr>
        <w:spacing w:after="0" w:line="240" w:lineRule="auto"/>
      </w:pPr>
      <w:r>
        <w:separator/>
      </w:r>
    </w:p>
  </w:footnote>
  <w:footnote w:type="continuationSeparator" w:id="0">
    <w:p w:rsidR="00BC356B" w:rsidRDefault="00BC356B" w:rsidP="00BB1C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tblW w:w="11030" w:type="dxa"/>
      <w:tblInd w:w="-969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5515"/>
      <w:gridCol w:w="5515"/>
    </w:tblGrid>
    <w:tr w:rsidR="00BB1C86" w:rsidRPr="00502DCB" w:rsidTr="00AC3D38">
      <w:trPr>
        <w:trHeight w:val="264"/>
      </w:trPr>
      <w:tc>
        <w:tcPr>
          <w:tcW w:w="5515" w:type="dxa"/>
        </w:tcPr>
        <w:p w:rsidR="00BB1C86" w:rsidRPr="00502DCB" w:rsidRDefault="00AC3D38" w:rsidP="00601804">
          <w:pPr>
            <w:pStyle w:val="Header"/>
            <w:bidi/>
            <w:spacing w:line="276" w:lineRule="auto"/>
            <w:jc w:val="right"/>
            <w:rPr>
              <w:rFonts w:asciiTheme="majorBidi" w:hAnsiTheme="majorBidi" w:cstheme="majorBidi"/>
              <w:b/>
              <w:bCs/>
              <w:sz w:val="24"/>
              <w:szCs w:val="24"/>
            </w:rPr>
          </w:pPr>
          <w:r>
            <w:rPr>
              <w:noProof/>
              <w:lang w:val="en-US"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18E7EE72" wp14:editId="14B34317">
                    <wp:simplePos x="0" y="0"/>
                    <wp:positionH relativeFrom="column">
                      <wp:posOffset>2528570</wp:posOffset>
                    </wp:positionH>
                    <wp:positionV relativeFrom="paragraph">
                      <wp:posOffset>100965</wp:posOffset>
                    </wp:positionV>
                    <wp:extent cx="1828800" cy="598805"/>
                    <wp:effectExtent l="0" t="0" r="0" b="0"/>
                    <wp:wrapNone/>
                    <wp:docPr id="1" name="Zone de texte 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1828800" cy="5988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C3D38" w:rsidRPr="00AC3D38" w:rsidRDefault="00AC3D38" w:rsidP="00AC3D38">
                                <w:pPr>
                                  <w:jc w:val="center"/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sz w:val="72"/>
                                    <w:szCs w:val="72"/>
                                    <w:lang w:bidi="ar-DZ"/>
                                    <w14:shadow w14:blurRad="69850" w14:dist="43180" w14:dir="5400000" w14:sx="0" w14:sy="0" w14:kx="0" w14:ky="0" w14:algn="none">
                                      <w14:srgbClr w14:val="000000">
                                        <w14:alpha w14:val="35000"/>
                                      </w14:srgbClr>
                                    </w14:shadow>
                                    <w14:textOutline w14:w="1905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  <w14:textFill>
                                      <w14:gradFill>
                                        <w14:gsLst>
                                          <w14:gs w14:pos="0">
                                            <w14:schemeClr w14:val="accent6">
                                              <w14:shade w14:val="20000"/>
                                              <w14:satMod w14:val="200000"/>
                                            </w14:schemeClr>
                                          </w14:gs>
                                          <w14:gs w14:pos="78000">
                                            <w14:schemeClr w14:val="accent6">
                                              <w14:tint w14:val="90000"/>
                                              <w14:shade w14:val="89000"/>
                                              <w14:satMod w14:val="220000"/>
                                            </w14:schemeClr>
                                          </w14:gs>
                                          <w14:gs w14:pos="100000">
                                            <w14:schemeClr w14:val="accent6">
                                              <w14:tint w14:val="12000"/>
                                              <w14:satMod w14:val="255000"/>
                                            </w14:schemeClr>
                                          </w14:gs>
                                        </w14:gsLst>
                                        <w14:lin w14:ang="5400000" w14:scaled="0"/>
                                      </w14:gradFill>
                                    </w14:textFill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 w:hint="cs"/>
                                    <w:b/>
                                    <w:bCs/>
                                    <w:sz w:val="72"/>
                                    <w:szCs w:val="72"/>
                                    <w:rtl/>
                                    <w:lang w:bidi="ar-DZ"/>
                                    <w14:shadow w14:blurRad="69850" w14:dist="43180" w14:dir="5400000" w14:sx="0" w14:sy="0" w14:kx="0" w14:ky="0" w14:algn="none">
                                      <w14:srgbClr w14:val="000000">
                                        <w14:alpha w14:val="35000"/>
                                      </w14:srgbClr>
                                    </w14:shadow>
                                    <w14:textOutline w14:w="1905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  <w14:textFill>
                                      <w14:gradFill>
                                        <w14:gsLst>
                                          <w14:gs w14:pos="0">
                                            <w14:schemeClr w14:val="accent6">
                                              <w14:shade w14:val="20000"/>
                                              <w14:satMod w14:val="200000"/>
                                            </w14:schemeClr>
                                          </w14:gs>
                                          <w14:gs w14:pos="78000">
                                            <w14:schemeClr w14:val="accent6">
                                              <w14:tint w14:val="90000"/>
                                              <w14:shade w14:val="89000"/>
                                              <w14:satMod w14:val="220000"/>
                                            </w14:schemeClr>
                                          </w14:gs>
                                          <w14:gs w14:pos="100000">
                                            <w14:schemeClr w14:val="accent6">
                                              <w14:tint w14:val="12000"/>
                                              <w14:satMod w14:val="255000"/>
                                            </w14:schemeClr>
                                          </w14:gs>
                                        </w14:gsLst>
                                        <w14:lin w14:ang="5400000" w14:scaled="0"/>
                                      </w14:gradFill>
                                    </w14:textFill>
                                  </w:rPr>
                                  <w:t xml:space="preserve"> 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18E7EE72" id="_x0000_t202" coordsize="21600,21600" o:spt="202" path="m,l,21600r21600,l21600,xe">
                    <v:stroke joinstyle="miter"/>
                    <v:path gradientshapeok="t" o:connecttype="rect"/>
                  </v:shapetype>
                  <v:shape id="Zone de texte 1" o:spid="_x0000_s1026" type="#_x0000_t202" style="position:absolute;margin-left:199.1pt;margin-top:7.95pt;width:2in;height:47.15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" filled="f" stroked="f">
                    <v:textbox>
                      <w:txbxContent>
                        <w:p w:rsidR="00AC3D38" w:rsidRPr="00AC3D38" w:rsidRDefault="00AC3D38" w:rsidP="00AC3D38">
                          <w:pPr>
                            <w:jc w:val="center"/>
                            <w:rPr>
                              <w:rFonts w:asciiTheme="majorBidi" w:hAnsiTheme="majorBidi" w:cstheme="majorBidi"/>
                              <w:b/>
                              <w:bCs/>
                              <w:sz w:val="72"/>
                              <w:szCs w:val="72"/>
                              <w:lang w:bidi="ar-DZ"/>
                              <w14:shadow w14:blurRad="69850" w14:dist="43180" w14:dir="5400000" w14:sx="0" w14:sy="0" w14:kx="0" w14:ky="0" w14:algn="none">
                                <w14:srgbClr w14:val="000000">
                                  <w14:alpha w14:val="35000"/>
                                </w14:srgbClr>
                              </w14:shadow>
                              <w14:textOutline w14:w="1905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chemeClr w14:val="accent6">
                                        <w14:shade w14:val="20000"/>
                                        <w14:satMod w14:val="200000"/>
                                      </w14:schemeClr>
                                    </w14:gs>
                                    <w14:gs w14:pos="78000">
                                      <w14:schemeClr w14:val="accent6">
                                        <w14:tint w14:val="90000"/>
                                        <w14:shade w14:val="89000"/>
                                        <w14:satMod w14:val="220000"/>
                                      </w14:schemeClr>
                                    </w14:gs>
                                    <w14:gs w14:pos="100000">
                                      <w14:schemeClr w14:val="accent6">
                                        <w14:tint w14:val="12000"/>
                                        <w14:satMod w14:val="255000"/>
                                      </w14:scheme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</w:pPr>
                          <w:r>
                            <w:rPr>
                              <w:rFonts w:asciiTheme="majorBidi" w:hAnsiTheme="majorBidi" w:cstheme="majorBidi" w:hint="cs"/>
                              <w:b/>
                              <w:bCs/>
                              <w:sz w:val="72"/>
                              <w:szCs w:val="72"/>
                              <w:rtl/>
                              <w:lang w:bidi="ar-DZ"/>
                              <w14:shadow w14:blurRad="69850" w14:dist="43180" w14:dir="5400000" w14:sx="0" w14:sy="0" w14:kx="0" w14:ky="0" w14:algn="none">
                                <w14:srgbClr w14:val="000000">
                                  <w14:alpha w14:val="35000"/>
                                </w14:srgbClr>
                              </w14:shadow>
                              <w14:textOutline w14:w="1905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chemeClr w14:val="accent6">
                                        <w14:shade w14:val="20000"/>
                                        <w14:satMod w14:val="200000"/>
                                      </w14:schemeClr>
                                    </w14:gs>
                                    <w14:gs w14:pos="78000">
                                      <w14:schemeClr w14:val="accent6">
                                        <w14:tint w14:val="90000"/>
                                        <w14:shade w14:val="89000"/>
                                        <w14:satMod w14:val="220000"/>
                                      </w14:schemeClr>
                                    </w14:gs>
                                    <w14:gs w14:pos="100000">
                                      <w14:schemeClr w14:val="accent6">
                                        <w14:tint w14:val="12000"/>
                                        <w14:satMod w14:val="255000"/>
                                      </w14:scheme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 xml:space="preserve"> 4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 w:rsidR="00BB1C86" w:rsidRPr="00502DCB">
            <w:rPr>
              <w:rFonts w:asciiTheme="majorBidi" w:hAnsiTheme="majorBidi" w:cstheme="majorBidi"/>
              <w:b/>
              <w:bCs/>
              <w:sz w:val="24"/>
              <w:szCs w:val="24"/>
              <w:rtl/>
            </w:rPr>
            <w:t>مــت</w:t>
          </w:r>
          <w:r w:rsidR="00BB1C86">
            <w:rPr>
              <w:rFonts w:asciiTheme="majorBidi" w:hAnsiTheme="majorBidi" w:cstheme="majorBidi"/>
              <w:b/>
              <w:bCs/>
              <w:sz w:val="24"/>
              <w:szCs w:val="24"/>
              <w:rtl/>
            </w:rPr>
            <w:t>ــ</w:t>
          </w:r>
          <w:r w:rsidR="00BB1C86" w:rsidRPr="00502DCB">
            <w:rPr>
              <w:rFonts w:asciiTheme="majorBidi" w:hAnsiTheme="majorBidi" w:cstheme="majorBidi"/>
              <w:b/>
              <w:bCs/>
              <w:sz w:val="24"/>
              <w:szCs w:val="24"/>
              <w:rtl/>
            </w:rPr>
            <w:t>وسـط</w:t>
          </w:r>
          <w:r w:rsidR="00BB1C86">
            <w:rPr>
              <w:rFonts w:asciiTheme="majorBidi" w:hAnsiTheme="majorBidi" w:cstheme="majorBidi"/>
              <w:b/>
              <w:bCs/>
              <w:sz w:val="24"/>
              <w:szCs w:val="24"/>
              <w:rtl/>
            </w:rPr>
            <w:t>ـ</w:t>
          </w:r>
          <w:r w:rsidR="00BB1C86" w:rsidRPr="00502DCB">
            <w:rPr>
              <w:rFonts w:asciiTheme="majorBidi" w:hAnsiTheme="majorBidi" w:cstheme="majorBidi"/>
              <w:b/>
              <w:bCs/>
              <w:sz w:val="24"/>
              <w:szCs w:val="24"/>
              <w:rtl/>
            </w:rPr>
            <w:t xml:space="preserve">ـة : </w:t>
          </w:r>
          <w:r w:rsidR="00601804">
            <w:rPr>
              <w:rFonts w:asciiTheme="majorBidi" w:hAnsiTheme="majorBidi" w:cstheme="majorBidi" w:hint="cs"/>
              <w:b/>
              <w:bCs/>
              <w:sz w:val="24"/>
              <w:szCs w:val="24"/>
              <w:rtl/>
            </w:rPr>
            <w:t>.............................</w:t>
          </w:r>
        </w:p>
      </w:tc>
      <w:tc>
        <w:tcPr>
          <w:tcW w:w="5515" w:type="dxa"/>
        </w:tcPr>
        <w:p w:rsidR="005F38DC" w:rsidRPr="00502DCB" w:rsidRDefault="00BB1C86" w:rsidP="005F38DC">
          <w:pPr>
            <w:pStyle w:val="Header"/>
            <w:tabs>
              <w:tab w:val="clear" w:pos="4536"/>
              <w:tab w:val="clear" w:pos="9072"/>
              <w:tab w:val="right" w:pos="5299"/>
            </w:tabs>
            <w:bidi/>
            <w:spacing w:line="276" w:lineRule="auto"/>
            <w:rPr>
              <w:rFonts w:asciiTheme="majorBidi" w:hAnsiTheme="majorBidi" w:cstheme="majorBidi"/>
              <w:b/>
              <w:bCs/>
              <w:sz w:val="24"/>
              <w:szCs w:val="24"/>
            </w:rPr>
          </w:pPr>
          <w:r w:rsidRPr="00502DCB">
            <w:rPr>
              <w:rFonts w:asciiTheme="majorBidi" w:hAnsiTheme="majorBidi" w:cstheme="majorBidi"/>
              <w:b/>
              <w:bCs/>
              <w:sz w:val="24"/>
              <w:szCs w:val="24"/>
              <w:rtl/>
            </w:rPr>
            <w:t>المــــــادة : ريـــــاضيــــــات</w:t>
          </w:r>
          <w:r>
            <w:rPr>
              <w:rFonts w:asciiTheme="majorBidi" w:hAnsiTheme="majorBidi" w:cstheme="majorBidi"/>
              <w:b/>
              <w:bCs/>
              <w:sz w:val="24"/>
              <w:szCs w:val="24"/>
              <w:rtl/>
            </w:rPr>
            <w:tab/>
          </w:r>
        </w:p>
      </w:tc>
    </w:tr>
    <w:tr w:rsidR="00BB1C86" w:rsidRPr="00502DCB" w:rsidTr="00AC3D38">
      <w:trPr>
        <w:trHeight w:val="264"/>
      </w:trPr>
      <w:tc>
        <w:tcPr>
          <w:tcW w:w="5515" w:type="dxa"/>
        </w:tcPr>
        <w:p w:rsidR="00BB1C86" w:rsidRPr="00502DCB" w:rsidRDefault="009D7FD5" w:rsidP="009D7FD5">
          <w:pPr>
            <w:pStyle w:val="Header"/>
            <w:spacing w:line="276" w:lineRule="auto"/>
            <w:rPr>
              <w:rFonts w:asciiTheme="majorBidi" w:hAnsiTheme="majorBidi" w:cstheme="majorBidi"/>
              <w:b/>
              <w:bCs/>
              <w:sz w:val="24"/>
              <w:szCs w:val="24"/>
            </w:rPr>
          </w:pPr>
          <w:r>
            <w:rPr>
              <w:rFonts w:asciiTheme="majorBidi" w:hAnsiTheme="majorBidi" w:cstheme="majorBidi"/>
              <w:b/>
              <w:bCs/>
              <w:sz w:val="24"/>
              <w:szCs w:val="24"/>
              <w:rtl/>
            </w:rPr>
            <w:t xml:space="preserve">السنـة الدراسيـة : </w:t>
          </w:r>
          <w:r w:rsidR="00BB1C86" w:rsidRPr="00502DCB">
            <w:rPr>
              <w:rFonts w:asciiTheme="majorBidi" w:hAnsiTheme="majorBidi" w:cstheme="majorBidi"/>
              <w:b/>
              <w:bCs/>
              <w:sz w:val="24"/>
              <w:szCs w:val="24"/>
              <w:rtl/>
            </w:rPr>
            <w:t xml:space="preserve"> 20</w:t>
          </w:r>
          <w:r>
            <w:rPr>
              <w:rFonts w:asciiTheme="majorBidi" w:hAnsiTheme="majorBidi" w:cstheme="majorBidi" w:hint="cs"/>
              <w:b/>
              <w:bCs/>
              <w:sz w:val="24"/>
              <w:szCs w:val="24"/>
              <w:rtl/>
            </w:rPr>
            <w:t>18</w:t>
          </w:r>
          <w:r w:rsidR="00BB1C86" w:rsidRPr="00502DCB">
            <w:rPr>
              <w:rFonts w:asciiTheme="majorBidi" w:hAnsiTheme="majorBidi" w:cstheme="majorBidi"/>
              <w:b/>
              <w:bCs/>
              <w:sz w:val="24"/>
              <w:szCs w:val="24"/>
              <w:rtl/>
            </w:rPr>
            <w:t xml:space="preserve">  / </w:t>
          </w:r>
          <w:r w:rsidR="00BB1C86">
            <w:rPr>
              <w:rFonts w:asciiTheme="majorBidi" w:hAnsiTheme="majorBidi" w:cstheme="majorBidi" w:hint="cs"/>
              <w:b/>
              <w:bCs/>
              <w:sz w:val="24"/>
              <w:szCs w:val="24"/>
              <w:rtl/>
            </w:rPr>
            <w:t xml:space="preserve"> </w:t>
          </w:r>
          <w:r w:rsidR="00BB1C86" w:rsidRPr="00502DCB">
            <w:rPr>
              <w:rFonts w:asciiTheme="majorBidi" w:hAnsiTheme="majorBidi" w:cstheme="majorBidi"/>
              <w:b/>
              <w:bCs/>
              <w:sz w:val="24"/>
              <w:szCs w:val="24"/>
              <w:rtl/>
            </w:rPr>
            <w:t>20</w:t>
          </w:r>
          <w:r>
            <w:rPr>
              <w:rFonts w:asciiTheme="majorBidi" w:hAnsiTheme="majorBidi" w:cstheme="majorBidi" w:hint="cs"/>
              <w:b/>
              <w:bCs/>
              <w:sz w:val="24"/>
              <w:szCs w:val="24"/>
              <w:rtl/>
            </w:rPr>
            <w:t>19</w:t>
          </w:r>
        </w:p>
      </w:tc>
      <w:tc>
        <w:tcPr>
          <w:tcW w:w="5515" w:type="dxa"/>
        </w:tcPr>
        <w:p w:rsidR="00BB1C86" w:rsidRPr="00502DCB" w:rsidRDefault="00BB1C86" w:rsidP="00601804">
          <w:pPr>
            <w:pStyle w:val="Header"/>
            <w:bidi/>
            <w:spacing w:line="276" w:lineRule="auto"/>
            <w:rPr>
              <w:rFonts w:asciiTheme="majorBidi" w:hAnsiTheme="majorBidi" w:cstheme="majorBidi"/>
              <w:b/>
              <w:bCs/>
              <w:sz w:val="24"/>
              <w:szCs w:val="24"/>
            </w:rPr>
          </w:pPr>
          <w:r w:rsidRPr="00502DCB">
            <w:rPr>
              <w:rFonts w:asciiTheme="majorBidi" w:hAnsiTheme="majorBidi" w:cstheme="majorBidi"/>
              <w:b/>
              <w:bCs/>
              <w:sz w:val="24"/>
              <w:szCs w:val="24"/>
              <w:rtl/>
            </w:rPr>
            <w:t xml:space="preserve">الأستــاذة : </w:t>
          </w:r>
          <w:r w:rsidR="00601804">
            <w:rPr>
              <w:rFonts w:asciiTheme="majorBidi" w:hAnsiTheme="majorBidi" w:cstheme="majorBidi" w:hint="cs"/>
              <w:b/>
              <w:bCs/>
              <w:sz w:val="24"/>
              <w:szCs w:val="24"/>
              <w:rtl/>
            </w:rPr>
            <w:t>.............................</w:t>
          </w:r>
        </w:p>
      </w:tc>
    </w:tr>
  </w:tbl>
  <w:p w:rsidR="005F38DC" w:rsidRPr="00AC3D38" w:rsidRDefault="00AC3D38" w:rsidP="005F38DC">
    <w:pPr>
      <w:jc w:val="center"/>
      <w:rPr>
        <w:rFonts w:asciiTheme="majorBidi" w:hAnsiTheme="majorBidi" w:cstheme="majorBidi"/>
        <w:b/>
        <w:bCs/>
        <w:sz w:val="28"/>
        <w:szCs w:val="28"/>
        <w:lang w:bidi="ar-DZ"/>
      </w:rPr>
    </w:pPr>
    <w:r>
      <w:rPr>
        <w:rFonts w:asciiTheme="majorBidi" w:hAnsiTheme="majorBidi" w:cstheme="majorBidi" w:hint="cs"/>
        <w:b/>
        <w:bCs/>
        <w:sz w:val="28"/>
        <w:szCs w:val="28"/>
        <w:rtl/>
        <w:lang w:bidi="ar-DZ"/>
      </w:rPr>
      <w:t>التــدرج</w:t>
    </w:r>
    <w:r w:rsidR="00427E7B">
      <w:rPr>
        <w:rFonts w:asciiTheme="majorBidi" w:hAnsiTheme="majorBidi" w:cstheme="majorBidi"/>
        <w:b/>
        <w:bCs/>
        <w:sz w:val="28"/>
        <w:szCs w:val="28"/>
        <w:rtl/>
        <w:lang w:bidi="ar-DZ"/>
      </w:rPr>
      <w:t xml:space="preserve"> السنــــوي ل</w:t>
    </w:r>
    <w:r w:rsidR="00427E7B">
      <w:rPr>
        <w:rFonts w:asciiTheme="majorBidi" w:hAnsiTheme="majorBidi" w:cstheme="majorBidi" w:hint="cs"/>
        <w:b/>
        <w:bCs/>
        <w:sz w:val="28"/>
        <w:szCs w:val="28"/>
        <w:rtl/>
        <w:lang w:bidi="ar-DZ"/>
      </w:rPr>
      <w:t>ـ</w:t>
    </w:r>
    <w:r w:rsidR="00BB1C86" w:rsidRPr="00672303">
      <w:rPr>
        <w:rFonts w:asciiTheme="majorBidi" w:hAnsiTheme="majorBidi" w:cstheme="majorBidi"/>
        <w:b/>
        <w:bCs/>
        <w:sz w:val="28"/>
        <w:szCs w:val="28"/>
        <w:rtl/>
        <w:lang w:bidi="ar-DZ"/>
      </w:rPr>
      <w:t>تع</w:t>
    </w:r>
    <w:r w:rsidR="005F38DC">
      <w:rPr>
        <w:rFonts w:asciiTheme="majorBidi" w:hAnsiTheme="majorBidi" w:cstheme="majorBidi" w:hint="cs"/>
        <w:b/>
        <w:bCs/>
        <w:sz w:val="28"/>
        <w:szCs w:val="28"/>
        <w:rtl/>
        <w:lang w:bidi="ar-DZ"/>
      </w:rPr>
      <w:t>ــ</w:t>
    </w:r>
    <w:r w:rsidR="00BB1C86" w:rsidRPr="00672303">
      <w:rPr>
        <w:rFonts w:asciiTheme="majorBidi" w:hAnsiTheme="majorBidi" w:cstheme="majorBidi"/>
        <w:b/>
        <w:bCs/>
        <w:sz w:val="28"/>
        <w:szCs w:val="28"/>
        <w:rtl/>
        <w:lang w:bidi="ar-DZ"/>
      </w:rPr>
      <w:t>لم</w:t>
    </w:r>
    <w:r w:rsidR="005F38DC">
      <w:rPr>
        <w:rFonts w:asciiTheme="majorBidi" w:hAnsiTheme="majorBidi" w:cstheme="majorBidi" w:hint="cs"/>
        <w:b/>
        <w:bCs/>
        <w:sz w:val="28"/>
        <w:szCs w:val="28"/>
        <w:rtl/>
        <w:lang w:bidi="ar-DZ"/>
      </w:rPr>
      <w:t>ــــ</w:t>
    </w:r>
    <w:r w:rsidR="00427E7B">
      <w:rPr>
        <w:rFonts w:asciiTheme="majorBidi" w:hAnsiTheme="majorBidi" w:cstheme="majorBidi"/>
        <w:b/>
        <w:bCs/>
        <w:sz w:val="28"/>
        <w:szCs w:val="28"/>
        <w:rtl/>
        <w:lang w:bidi="ar-DZ"/>
      </w:rPr>
      <w:t xml:space="preserve">ات </w:t>
    </w:r>
    <w:r w:rsidR="00427E7B">
      <w:rPr>
        <w:rFonts w:asciiTheme="majorBidi" w:hAnsiTheme="majorBidi" w:cstheme="majorBidi" w:hint="cs"/>
        <w:b/>
        <w:bCs/>
        <w:sz w:val="28"/>
        <w:szCs w:val="28"/>
        <w:rtl/>
        <w:lang w:bidi="ar-DZ"/>
      </w:rPr>
      <w:t>ا</w:t>
    </w:r>
    <w:r w:rsidR="00BB1C86" w:rsidRPr="00672303">
      <w:rPr>
        <w:rFonts w:asciiTheme="majorBidi" w:hAnsiTheme="majorBidi" w:cstheme="majorBidi"/>
        <w:b/>
        <w:bCs/>
        <w:sz w:val="28"/>
        <w:szCs w:val="28"/>
        <w:rtl/>
        <w:lang w:bidi="ar-DZ"/>
      </w:rPr>
      <w:t xml:space="preserve">لسنة </w:t>
    </w:r>
    <w:r>
      <w:rPr>
        <w:rFonts w:asciiTheme="majorBidi" w:hAnsiTheme="majorBidi" w:cstheme="majorBidi" w:hint="cs"/>
        <w:b/>
        <w:bCs/>
        <w:sz w:val="28"/>
        <w:szCs w:val="28"/>
        <w:rtl/>
        <w:lang w:bidi="ar-DZ"/>
      </w:rPr>
      <w:t xml:space="preserve">   </w:t>
    </w:r>
    <w:r w:rsidR="00BB1C86">
      <w:rPr>
        <w:rFonts w:asciiTheme="majorBidi" w:hAnsiTheme="majorBidi" w:cstheme="majorBidi" w:hint="cs"/>
        <w:b/>
        <w:bCs/>
        <w:sz w:val="28"/>
        <w:szCs w:val="28"/>
        <w:rtl/>
        <w:lang w:bidi="ar-DZ"/>
      </w:rPr>
      <w:t xml:space="preserve"> </w:t>
    </w:r>
    <w:r>
      <w:rPr>
        <w:rFonts w:asciiTheme="majorBidi" w:hAnsiTheme="majorBidi" w:cstheme="majorBidi" w:hint="cs"/>
        <w:b/>
        <w:bCs/>
        <w:sz w:val="28"/>
        <w:szCs w:val="28"/>
        <w:rtl/>
        <w:lang w:bidi="ar-DZ"/>
      </w:rPr>
      <w:t xml:space="preserve">  </w:t>
    </w:r>
    <w:r w:rsidR="005F38DC">
      <w:rPr>
        <w:rFonts w:asciiTheme="majorBidi" w:hAnsiTheme="majorBidi" w:cstheme="majorBidi"/>
        <w:b/>
        <w:bCs/>
        <w:sz w:val="28"/>
        <w:szCs w:val="28"/>
        <w:rtl/>
        <w:lang w:bidi="ar-DZ"/>
      </w:rPr>
      <w:t>مـتـــــوس</w:t>
    </w:r>
    <w:r w:rsidR="005F38DC">
      <w:rPr>
        <w:rFonts w:asciiTheme="majorBidi" w:hAnsiTheme="majorBidi" w:cstheme="majorBidi" w:hint="cs"/>
        <w:b/>
        <w:bCs/>
        <w:sz w:val="28"/>
        <w:szCs w:val="28"/>
        <w:rtl/>
        <w:lang w:bidi="ar-DZ"/>
      </w:rPr>
      <w:t>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E8542C"/>
    <w:multiLevelType w:val="hybridMultilevel"/>
    <w:tmpl w:val="B8C877C4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20DC4591"/>
    <w:multiLevelType w:val="hybridMultilevel"/>
    <w:tmpl w:val="E208E95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CA4AFB"/>
    <w:multiLevelType w:val="hybridMultilevel"/>
    <w:tmpl w:val="9EF6EE88"/>
    <w:lvl w:ilvl="0" w:tplc="040C0001">
      <w:start w:val="1"/>
      <w:numFmt w:val="bullet"/>
      <w:lvlText w:val=""/>
      <w:lvlJc w:val="left"/>
      <w:pPr>
        <w:ind w:left="74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05" w:hanging="360"/>
      </w:pPr>
      <w:rPr>
        <w:rFonts w:ascii="Wingdings" w:hAnsi="Wingdings" w:hint="default"/>
      </w:rPr>
    </w:lvl>
  </w:abstractNum>
  <w:abstractNum w:abstractNumId="3" w15:restartNumberingAfterBreak="0">
    <w:nsid w:val="273A1900"/>
    <w:multiLevelType w:val="hybridMultilevel"/>
    <w:tmpl w:val="84C4B7C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F16EFD"/>
    <w:multiLevelType w:val="hybridMultilevel"/>
    <w:tmpl w:val="9BACAEB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A680692"/>
    <w:multiLevelType w:val="hybridMultilevel"/>
    <w:tmpl w:val="757A585E"/>
    <w:lvl w:ilvl="0" w:tplc="04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6" w15:restartNumberingAfterBreak="0">
    <w:nsid w:val="2DED1B60"/>
    <w:multiLevelType w:val="hybridMultilevel"/>
    <w:tmpl w:val="BFD0101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3FF72C8"/>
    <w:multiLevelType w:val="hybridMultilevel"/>
    <w:tmpl w:val="12CA424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163" w:hanging="360"/>
      </w:pPr>
    </w:lvl>
    <w:lvl w:ilvl="2" w:tplc="040C001B" w:tentative="1">
      <w:start w:val="1"/>
      <w:numFmt w:val="lowerRoman"/>
      <w:lvlText w:val="%3."/>
      <w:lvlJc w:val="right"/>
      <w:pPr>
        <w:ind w:left="1883" w:hanging="180"/>
      </w:pPr>
    </w:lvl>
    <w:lvl w:ilvl="3" w:tplc="040C000F" w:tentative="1">
      <w:start w:val="1"/>
      <w:numFmt w:val="decimal"/>
      <w:lvlText w:val="%4."/>
      <w:lvlJc w:val="left"/>
      <w:pPr>
        <w:ind w:left="2603" w:hanging="360"/>
      </w:pPr>
    </w:lvl>
    <w:lvl w:ilvl="4" w:tplc="040C0019" w:tentative="1">
      <w:start w:val="1"/>
      <w:numFmt w:val="lowerLetter"/>
      <w:lvlText w:val="%5."/>
      <w:lvlJc w:val="left"/>
      <w:pPr>
        <w:ind w:left="3323" w:hanging="360"/>
      </w:pPr>
    </w:lvl>
    <w:lvl w:ilvl="5" w:tplc="040C001B" w:tentative="1">
      <w:start w:val="1"/>
      <w:numFmt w:val="lowerRoman"/>
      <w:lvlText w:val="%6."/>
      <w:lvlJc w:val="right"/>
      <w:pPr>
        <w:ind w:left="4043" w:hanging="180"/>
      </w:pPr>
    </w:lvl>
    <w:lvl w:ilvl="6" w:tplc="040C000F" w:tentative="1">
      <w:start w:val="1"/>
      <w:numFmt w:val="decimal"/>
      <w:lvlText w:val="%7."/>
      <w:lvlJc w:val="left"/>
      <w:pPr>
        <w:ind w:left="4763" w:hanging="360"/>
      </w:pPr>
    </w:lvl>
    <w:lvl w:ilvl="7" w:tplc="040C0019" w:tentative="1">
      <w:start w:val="1"/>
      <w:numFmt w:val="lowerLetter"/>
      <w:lvlText w:val="%8."/>
      <w:lvlJc w:val="left"/>
      <w:pPr>
        <w:ind w:left="5483" w:hanging="360"/>
      </w:pPr>
    </w:lvl>
    <w:lvl w:ilvl="8" w:tplc="040C001B" w:tentative="1">
      <w:start w:val="1"/>
      <w:numFmt w:val="lowerRoman"/>
      <w:lvlText w:val="%9."/>
      <w:lvlJc w:val="right"/>
      <w:pPr>
        <w:ind w:left="6203" w:hanging="180"/>
      </w:pPr>
    </w:lvl>
  </w:abstractNum>
  <w:abstractNum w:abstractNumId="8" w15:restartNumberingAfterBreak="0">
    <w:nsid w:val="34736702"/>
    <w:multiLevelType w:val="hybridMultilevel"/>
    <w:tmpl w:val="1448604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9C74297"/>
    <w:multiLevelType w:val="hybridMultilevel"/>
    <w:tmpl w:val="BD96BDDA"/>
    <w:lvl w:ilvl="0" w:tplc="040C0001">
      <w:start w:val="1"/>
      <w:numFmt w:val="bullet"/>
      <w:lvlText w:val=""/>
      <w:lvlJc w:val="left"/>
      <w:pPr>
        <w:ind w:left="147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9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1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3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5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7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9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1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34" w:hanging="360"/>
      </w:pPr>
      <w:rPr>
        <w:rFonts w:ascii="Wingdings" w:hAnsi="Wingdings" w:hint="default"/>
      </w:rPr>
    </w:lvl>
  </w:abstractNum>
  <w:abstractNum w:abstractNumId="10" w15:restartNumberingAfterBreak="0">
    <w:nsid w:val="3B350EF6"/>
    <w:multiLevelType w:val="hybridMultilevel"/>
    <w:tmpl w:val="945868DC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3D595249"/>
    <w:multiLevelType w:val="hybridMultilevel"/>
    <w:tmpl w:val="AEBC01E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052484A"/>
    <w:multiLevelType w:val="hybridMultilevel"/>
    <w:tmpl w:val="DB22602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43EB5DFA"/>
    <w:multiLevelType w:val="hybridMultilevel"/>
    <w:tmpl w:val="3394108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1E45AA2"/>
    <w:multiLevelType w:val="hybridMultilevel"/>
    <w:tmpl w:val="A3963F3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8673DB0"/>
    <w:multiLevelType w:val="hybridMultilevel"/>
    <w:tmpl w:val="F6D84D2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DA439CF"/>
    <w:multiLevelType w:val="hybridMultilevel"/>
    <w:tmpl w:val="E35CBB8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FB9008E"/>
    <w:multiLevelType w:val="hybridMultilevel"/>
    <w:tmpl w:val="0E52C4E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4A97BF7"/>
    <w:multiLevelType w:val="hybridMultilevel"/>
    <w:tmpl w:val="DB7A7676"/>
    <w:lvl w:ilvl="0" w:tplc="933C095E">
      <w:start w:val="1"/>
      <w:numFmt w:val="decimal"/>
      <w:lvlText w:val="%1)"/>
      <w:lvlJc w:val="left"/>
      <w:pPr>
        <w:ind w:left="502" w:hanging="360"/>
      </w:pPr>
      <w:rPr>
        <w:rFonts w:hint="default"/>
        <w:color w:val="393939"/>
        <w:sz w:val="23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A7830B6"/>
    <w:multiLevelType w:val="hybridMultilevel"/>
    <w:tmpl w:val="074664D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FA36F3B"/>
    <w:multiLevelType w:val="hybridMultilevel"/>
    <w:tmpl w:val="10F620C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14"/>
  </w:num>
  <w:num w:numId="3">
    <w:abstractNumId w:val="4"/>
  </w:num>
  <w:num w:numId="4">
    <w:abstractNumId w:val="17"/>
  </w:num>
  <w:num w:numId="5">
    <w:abstractNumId w:val="3"/>
  </w:num>
  <w:num w:numId="6">
    <w:abstractNumId w:val="15"/>
  </w:num>
  <w:num w:numId="7">
    <w:abstractNumId w:val="16"/>
  </w:num>
  <w:num w:numId="8">
    <w:abstractNumId w:val="8"/>
  </w:num>
  <w:num w:numId="9">
    <w:abstractNumId w:val="11"/>
  </w:num>
  <w:num w:numId="10">
    <w:abstractNumId w:val="6"/>
  </w:num>
  <w:num w:numId="11">
    <w:abstractNumId w:val="10"/>
  </w:num>
  <w:num w:numId="12">
    <w:abstractNumId w:val="9"/>
  </w:num>
  <w:num w:numId="13">
    <w:abstractNumId w:val="12"/>
  </w:num>
  <w:num w:numId="14">
    <w:abstractNumId w:val="1"/>
  </w:num>
  <w:num w:numId="15">
    <w:abstractNumId w:val="13"/>
  </w:num>
  <w:num w:numId="16">
    <w:abstractNumId w:val="18"/>
  </w:num>
  <w:num w:numId="17">
    <w:abstractNumId w:val="0"/>
  </w:num>
  <w:num w:numId="18">
    <w:abstractNumId w:val="7"/>
  </w:num>
  <w:num w:numId="19">
    <w:abstractNumId w:val="5"/>
  </w:num>
  <w:num w:numId="20">
    <w:abstractNumId w:val="19"/>
  </w:num>
  <w:num w:numId="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1C86"/>
    <w:rsid w:val="00021920"/>
    <w:rsid w:val="00092544"/>
    <w:rsid w:val="000F6913"/>
    <w:rsid w:val="001F28F4"/>
    <w:rsid w:val="00225157"/>
    <w:rsid w:val="002519E0"/>
    <w:rsid w:val="0025263B"/>
    <w:rsid w:val="00427E7B"/>
    <w:rsid w:val="00494112"/>
    <w:rsid w:val="004C065E"/>
    <w:rsid w:val="004F2E7E"/>
    <w:rsid w:val="005F38DC"/>
    <w:rsid w:val="00601804"/>
    <w:rsid w:val="00643ACD"/>
    <w:rsid w:val="00665C4B"/>
    <w:rsid w:val="0074281C"/>
    <w:rsid w:val="00771981"/>
    <w:rsid w:val="007964DC"/>
    <w:rsid w:val="00895D0E"/>
    <w:rsid w:val="008A263D"/>
    <w:rsid w:val="0095443D"/>
    <w:rsid w:val="009D7FD5"/>
    <w:rsid w:val="009E0DCA"/>
    <w:rsid w:val="009F52DD"/>
    <w:rsid w:val="00A56D91"/>
    <w:rsid w:val="00A70941"/>
    <w:rsid w:val="00A87216"/>
    <w:rsid w:val="00AC3D38"/>
    <w:rsid w:val="00B81FD4"/>
    <w:rsid w:val="00BB1C86"/>
    <w:rsid w:val="00BB300E"/>
    <w:rsid w:val="00BC356B"/>
    <w:rsid w:val="00C07C16"/>
    <w:rsid w:val="00C40000"/>
    <w:rsid w:val="00C41995"/>
    <w:rsid w:val="00CE2FA9"/>
    <w:rsid w:val="00D33883"/>
    <w:rsid w:val="00DF2894"/>
    <w:rsid w:val="00E94CA6"/>
    <w:rsid w:val="00F450DB"/>
    <w:rsid w:val="00FD4F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C51086D"/>
  <w15:docId w15:val="{71E06DBF-DE79-48A4-9E08-136B1D43FA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B1C8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B1C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1C86"/>
  </w:style>
  <w:style w:type="paragraph" w:styleId="Footer">
    <w:name w:val="footer"/>
    <w:basedOn w:val="Normal"/>
    <w:link w:val="FooterChar"/>
    <w:uiPriority w:val="99"/>
    <w:unhideWhenUsed/>
    <w:rsid w:val="00BB1C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1C86"/>
  </w:style>
  <w:style w:type="table" w:styleId="TableGrid">
    <w:name w:val="Table Grid"/>
    <w:basedOn w:val="TableNormal"/>
    <w:uiPriority w:val="59"/>
    <w:rsid w:val="00BB1C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B1C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1C8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B1C8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519E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9CA733-9C48-449C-BECF-197C6FCEB3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</TotalTime>
  <Pages>1</Pages>
  <Words>673</Words>
  <Characters>3837</Characters>
  <Application>Microsoft Office Word</Application>
  <DocSecurity>0</DocSecurity>
  <Lines>31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RAFIK. RAFIK</cp:lastModifiedBy>
  <cp:revision>11</cp:revision>
  <dcterms:created xsi:type="dcterms:W3CDTF">2018-08-25T14:18:00Z</dcterms:created>
  <dcterms:modified xsi:type="dcterms:W3CDTF">2018-09-08T22:27:00Z</dcterms:modified>
</cp:coreProperties>
</file>